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67" r:id="rId14"/>
    <p:sldId id="272" r:id="rId15"/>
    <p:sldId id="273" r:id="rId16"/>
    <p:sldId id="270" r:id="rId17"/>
    <p:sldId id="271" r:id="rId18"/>
    <p:sldId id="277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105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8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818.10742" units="1/in"/>
          <inkml:channelProperty channel="Y" name="resolution" value="5075.43359" units="1/in"/>
          <inkml:channelProperty channel="F" name="resolution" value="0" units="1/dev"/>
        </inkml:channelProperties>
      </inkml:inkSource>
      <inkml:timestamp xml:id="ts0" timeString="2011-01-24T21:17:24.5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3BC60165-E606-4251-8602-82A542F0E5F3}" emma:medium="tactile" emma:mode="ink">
          <msink:context xmlns:msink="http://schemas.microsoft.com/ink/2010/main" type="inkDrawing" rotatedBoundingBox="5071,10930 5290,5013 7131,5081 6911,10998" semanticType="verticalRange" shapeName="Other"/>
        </emma:interpretation>
      </emma:emma>
    </inkml:annotationXML>
    <inkml:trace contextRef="#ctx0" brushRef="#br0">1764 5931 1121,'0'0'1633,"0"0"-416,-21 0 129,21 0-225,0 0-609,0 0 289,0 0-161,0 0-255,0 0-97,0 0 161,0 0 31,-22 0-128,22 0 65,0 0-65,0 0-96,0 0 1,0-22 127,-22 22-128,22 0 0,0 0-128,0 0 193,-21 0-225,21 0 32,0 0 64,-22 0 64,22 0-95,-22 0-33,22 0 128,-22 0-64,22-22-96,-21 22 64,21 0-64,-22 0 1,22 0-33,-21 0 64,-2 0-64,23 0 0,-21 0 0,21 0 32,-22 0-64,22 0 64,-21-22-32,-2 22-32,23 0 32,-21 0-32,21 0 0,-22 0 0,1-20-64,21 20 96,-23 0-96,2 0 32,21 0 32,-22 0-32,22 0 0,-21 0 32,-1 0-64,22 0 32,-22 0 0,0-23 32,1 23-32,-1 0 64,22 0-96,-22 0 64,0 0-32,22-22 0,-21 22-32,-1 0 32,0 0 32,0 0-32,22 0 0,-21 0 0,-1 0 0,1 0 0,21 0 0,-23 0 0,2 0 0,-1 0-32,22 0 32,-21 0 32,-2-21-64,2 21 64,-1 0-32,1 0 0,21 0 0,-23-23 0,2 23 33,-1 0-66,1-21 66,-1 21-33,0 0-33,0-22 66,1 0-66,-1 22 33,0-21 0,0-1-64,22 0 64,-21 22 0,-1-21 32,0-1-32,0 0 0,1 22-32,21-22 0,-22 1 32,1-1 32,-2 0-64,2 1 32,21 21 0,-22-23 0,1 1 0,21 1 0,-23-1-64,2 1 96,21-1 0,-21 0-128,21 1 128,-22-1-64,22 1 32,-22-23 0,22 22-32,-22 0 32,22-21 0,-21 21-32,21 1 0,-22-1 64,22-22-64,-21 23 32,21-1-32,-23 0 32,23-22 0,0 23 0,-21-23-64,21 23 64,-22-23 0,22 1-32,0 21 32,-21 0 32,21-21-96,0 21 96,-23 1-32,23-23-32,0 23-32,0-23 96,-21 22-64,21-21-32,0 21 32,0-22 32,0 23 0,0-23 0,0 23-32,0-2 64,0-19-96,0 19 32,0-20 64,0 21-64,0-21 32,0-1 0,0 23-32,0-23 32,0 1-32,0 21 32,0-22 0,0 23 0,0-1 0,0-21 0,0 21 0,0-22 0,0 23 0,21-23-32,-21 23 32,0-23 32,0 23-64,0-23 32,0 22 0,0-21 0,0 21 0,0 1-32,0-2 64,0-19-64,0 19 0,0 2 32,0-1 0,23-21-64,-23 21 64,0-22-32,0 23 0,0-23 32,0 23-32,0-1 64,0 0-64,0 1 32,0-23 0,0 22 0,0 0 0,0 1-33,0-1 33,21 0 0,-21-21-32,0 21 0,0 0 32,0 1-32,22-1 64,-22 1-64,0-24 64,0 24-64,21-1 32,-21-21 32,0 21-32,0-21 0,0 21-32,0 0 64,23 0-64,-23-21 64,0 21-64,0 1 32,0-23 32,0 22-64,0-21 32,0 21 0,0-21 0,0 21-32,21-22 32,-21 23 0,0-23-64,0 23 32,22-22 32,-22 20 32,0 1-32,0-21-32,0 22 64,21-1-32,-21 0 0,0 1 0,0-23 0,0 22 0,22-21 0,-22 21-32,0-21 32,0 21 0,22-22-32,-22 23 64,0-23-32,22 23 0,-22-23-32,0 0 32,0 23-32,0-1 32,0-21 0,0 21 0,21 1 0,-21-2 0,0 2-32,0-23 32,0 23 0,0-2 32,0 2-64,0 0 32,21-23 0,-21 22 32,0 0-64,0 1 64,0-1-32,0 0 0,0 0 0,0 1 0,0-1 0,0 0 0,0 1-32,0-2 32,23 23 0,-23-21-32,0 0 0,0-2 32,0 23 0,21-21-32,-21-1 32,0 22 0,0-22 32,0 1-64,22-1 32,-22 22 32,0-22-96,0 0 96,0 22-64,0-21 32,0-2-32,0 23 32,0-21 0,21 0 0,-21 21 0,0-23-32,0 2 64,23 21-32,-23-21 0,0-2-32,0 23 32,0-21 32,0 21-32,21 0 0,-21-22 32,0 22-64,0-22 32,0 22 0,0-21-32,0 21 0,0-22 32,22 22-32,-22-22 32,0 22 0,0-22 0,21 22 0,-21-21 0,0 21-32,0 0-32,0-21 64,0 21-32,22 0 0,-22 0-32,0-23 64,22 23 0,-22 0 0,22-21-32,-22 21 32,0 0-32,21-22 0,-21 22 32,22 0 0,-22 0-32,22-22 32,-22 22 0,0 0-64,22 0 64,-22 0-32,21-21-1,-21 21-31,22 0 32,-22 0 32,0 0-32,22 0 32,-22 0 32,22 0-64,-22 0 64,0 0-64,21 0 32,-21 0 0,22 0-32,-22 0 32,21 0 32,-21 0-32,23 0 0,-2 0 0,-21 0 0,22 0 0,-22 0 32,21 0-64,-21 0 32,23 0 0,-23 0 32,21 0-96,-21 0 32,0 0 32,22 0-64,-22 0 0,21 0 0,-21 0 96,0 0-64,23 0 32,-23 0 0,21 0 32,-21 0-64,22 0 32,-22 0 0,0 0-32,21 0 32,-21 0-64,22 0 64,-22 0-32,0 0 32,22 0 32,-22 0-64,22 0 64,-22 0-32,21 0 0,1 0 32,-22 0-32,22-22 0,0 22-32,-22 0 32,21 0 0,-21 0-32,0 0 0,22 0-32,-22 0 32,0 0 0,0 0 0,22 0 64,-22 0 0,0 0-32,22 0 32,-1 0-32,-21 0-32,22 0 64,-1 0-32,-21 0 0,23 0 0,-23 0 0,0 0 0,21 0 0,-21 0 0,0 0 0,0 0 0,22 0 0,-22 0-32,0 0 0,21 0 32,-21 0 32,0 0 0,23 0-32,-2 0 0,-21-22 0,22 22 0,-22 0 0,0 0 0,0 0-32,21 0 0,-21 0 0,0 0 0,0 0 0,0 0 32,0 0 32,0 0-96,0 0 64,0 0 32,0 0-32,0 0 32,23 22-64,-23-22 32,0 0 0,0 0-32,0 0 32,0 0 0,0 0 32,0 0-32,0 0 0,0 0 32,0 0-64,21 0 32,-21 0 32,0 0-32,0 0 0,0 0 0,0 0 0,22 0-32,-22 0 32,0 0-32,0 0 64,0 0-64,0 0 64,0 0-64,0 0 160,0 0-64,0 0 0,0 0-32,0 0-64,-22-22 32,22 22 32,0 0-32,0-22 0,0 22 0,0 0 0,-21 0 0,21-21 0,0 21 0,-23 0 0,23 0 0,0-22-96,0 22 128,-21 0-32,21 0-32,0 0-32,0 0 96,0 0-32,-22 0 0,22 0 0,0 0 32,0 0-32,0 0-32,0 0 32,0 0 0,0 0-32,0 0 0,0 0 0,0 0-32,0 0 0,0 0-32,0 0-33,0 0 33,0 0 32,0 0 32,0 0 32,0 22 0,0-22 0,22 0 0,-22 0-32,0 0 32,0 0 32,21 21-64,-21-21 32,0 0 0,0 0-32,23 0 32,-23 0 0,0 0-64,0 22 64,0-22 0,21 0 0,-21 0-32,0 0 32,0 22 32,0-22-32,0 0-32,0 0 64,0 0-32,0 0 0,0 0 0,0 0 0,0 0 128,0 22-128,0-22 0,0 0 0,0 0 0,0 0 0,-21 0 0,21 0-32,0 21 32,0-21 32,-23 0-64,23 0 32,0 22-96,0-22 96,-21 0 0,21 0-32,0 0 0,0 22 0,0-22 32,0 0 0,0 0 0,0 0 0,0 0 0,0 0 64,0 0-32,0 0 32,0 0-32,0 0 0,0 0-64,0-22 64,0 22-32,0 0-32,0 0 64,0-22-32,0 22 0,0-21 0,-22 21 0,22-22 0,0 22 0,0-22 0,0 22-32,0-22 64,0 22-32,0 0-64,0-21 64,0 21 0,0 0 0,0 0-64,0 0 64,0 0 0,0-22 0,0 22 0,0 0 0,0 0-993,22 22-1633,-22-22-1442</inkml:trace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818.10742" units="1/in"/>
          <inkml:channelProperty channel="Y" name="resolution" value="5075.43359" units="1/in"/>
          <inkml:channelProperty channel="F" name="resolution" value="0" units="1/dev"/>
        </inkml:channelProperties>
      </inkml:inkSource>
      <inkml:timestamp xml:id="ts0" timeString="2011-01-24T21:56:07.2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1DA2722-CF6F-4E6A-B603-9132723D4879}" emma:medium="tactile" emma:mode="ink">
          <msink:context xmlns:msink="http://schemas.microsoft.com/ink/2010/main" type="inkDrawing" rotatedBoundingBox="13935,7291 18126,7994 18069,8330 13878,7627" semanticType="callout" shapeName="Other"/>
        </emma:interpretation>
      </emma:emma>
    </inkml:annotationXML>
    <inkml:trace contextRef="#ctx0" brushRef="#br0">4133 631 704,'0'-21'769,"0"21"-321,0 0-95,0 0-193,0 0-64,0 0 128,0 0 128,0 0-127,0 0-1,0 0-192,0 0 64,0 0 384,0 0 193,0 0-64,0 0-1,0 0 33,0 0-33,0 0-159,-22 0-225,22 0 32,0 0 33,0 0 63,0 0-160,0 0 0,0 0-64,-22 0-32,22 0 1,0 0-33,0 0 0,-21 21-32,21-21 160,-22 0-32,22 0 32,0 0 0,0 0-95,-21 0-33,21 0 0,0 0 0,-23 0 0,23 0 64,0 0-128,-21 0 32,21 0 0,0 0-32,-22 0 32,22 0-32,-21 0 0,21 0 32,-23 0-32,23 0 0,-21 0 32,21 0-64,-22 0 96,22 22-64,-21-22 0,21 0 32,-23 0 0,23 0 0,-21 0-64,-1 0 64,22 0-32,-21 0 0,21 0 64,-22 0 0,22 0-32,-22 0 64,0-22-64,22 22 32,-21 0-31,-1 0-33,22 0 32,-22 0 0,0 0 0,22 0-32,-21 0 32,-1 0-32,22 0 0,-22 0 0,22 0 32,-22 0 32,22 0-32,-21 0 32,21 0 32,-22 0-32,22 0 32,-21 0-64,21 0 32,-23 0-64,2-21 64,21 21-64,-22 0 32,1 0-32,21 0 32,-23 0-32,2 0 0,-1 0 0,22 0 32,-21-22 0,-2 22-64,2 0 64,-1 0 0,1 0 32,21-22 65,-22 22 95,0 0-128,0 0-32,1-21 32,-1 21-32,22 0 0,-22 0 0,1-23 0,21 23 0,-22 0 0,1-21 32,-2 21-31,23 0 31,-21-22-32,-1 22 0,22-22-64,-21 22 64,-1 0 0,22-21-64,-22 21 0,0 0 32,1-22 0,21 22 0,-22 0-32,0-22 0,22 22 32,-22 0 32,22 0 0,-21-22-32,-1 22 0,22 0 0,-22 0 0,0-21-32,22 21 32,-21 0-32,-1 0 32,22 0 64,-21-22-96,-2 22 32,23 0 0,-21-22 0,-1 22-32,22 0 32,-21-21-32,-2 21 0,23 0 33,-21 0-33,21-22 32,-22 22-32,1 0-32,-2 0 64,2 0-64,-1 0 32,22-21 0,-21 21-33,-1 0 33,-22 0 0,23 0 65,-1-22-65,0 22 0,0 0 0,1 0-32,-1 0 32,0-23 0,0 23-33,22 0 33,-21 0 33,-1 0-66,1 0 66,-2-21-33,2 21 0,-1 0 0,1 0 0,-2 0 0,2 0 64,-1-22-64,1 22 0,-2 0 32,2-22-32,-1 22 32,1 0 0,-1-21-32,22 21 0,-22-22-32,0 22 32,1 0-64,-1 0 64,0-22 0,22 22 0,-22 0 0,1 0 0,0 0 0,-2-21 0,23 21 0,-21 0 0,-1 0 0,22 0 0,-21 0-32,-1 0 0,0-22-1,22 22 33,-22 0 0,1 0-32,21 0 64,-22 0-32,0 0 0,0 0 0,1 0 0,21 0 0,-22 0 0,0 0 0,0 0 0,1 0 0,-1-22-32,1 22 32,-2 0 0,2 0 32,-1 0-64,1 0 32,-2 0 0,2 0-32,-1 0 64,1 22-32,-2-22-64,2 0 64,-1 0 32,1 0 0,-1 0-32,0 0 32,0 0-32,1 0-32,-1 0 32,0 0 0,22 0 0,-22 0-32,1 0 32,-1 0-32,0 0 32,0 0-96,1 0 96,21 0 0,-22 0 64,1 0-64,-2 0 32,23 0-32,-21 22 0,-1-22 0,1 0 0,-2 0 0,23 0 0,-21 0 0,-1 0 0,1 0 0,-2 0-32,23 0 32,-21 0 0,21 0 0,-22 0-64,22 0 64,-21 0 64,-1 0-160,22 0 128,-22 0-64,22 0 64,-22 0-32,1 0 0,21 0 0,-22 0 0,0 0 0,22 0-32,-22 0 32,1 0 0,-1 0 0,0 21 0,1-21 0,-1 0 0,1 0 0,21 0 32,-22 0-32,22 0 0,-22 0 64,22 0-128,-22 0 128,22 0-128,0 0 128,-21 0-64,21 0 0,0 0-96,0 0 96,0 0 0,0 0 32,0 0 32,0 0-64,0 0 32,0 0-64,0 0 64,0 0-160,0 0-32,-22 0-448,22 0-802,0 0-2241,0-21-3876</inkml:trace>
    <inkml:trace contextRef="#ctx0" brushRef="#br0" timeOffset="967.055">114-42 1473,'0'0'1313,"0"0"-416,0 0-417,0 0-191,0 0 31,0 0 32,-21 0 193,21 0-33,0 0 161,0 0 0,0 0-97,-22 21-95,22-21-193,0 0-96,-22 0-96,22 0 0,-22 22-96,22-22 0,-21 0 96,-1 22-96,22-22 0,-22 22 64,22-22-64,-22 0 64,22 21-64,0-21 0,0 0 97,-21 0-33,21 0 0,0 0 32,0 0 64,0 0 0,0 0-64,0 0-64,0 0 0,0 0 0,0 0-64,0 0 64,0 0-32,0 0-64,0 0 32,0 0 32,0 0 32,0 0-32,21 0 96,-21 0-32,0 0 0,22 0-64,-22 0 0,0 0 0,22 0 0,-22 22 0,22-22 0,-1 0 0,-21 22 0,22-22 0,-22 0 32,0 21-64,22-21 64,-22 0-64,0 0 32,0 0 0,0 0 0,0 0 64,0 0-31,0 0-33,0 0 0,0 0 128,0 0 0,0 0 128,0 0 32,0 0-64,0 0-95,0 0-1,0 0-32,0 0-64,0 0 0,0-21 0,0 21 0,0-22-32,0 22 32,0-22-32,0 1 0,0 21 32,0-22-32,0 22 0,0-22-32,0 22 64,0 0-64,0-22 64,0 22-32,0 0-160,0 0-1346,0 22-2049</inkml:trace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818.10742" units="1/in"/>
          <inkml:channelProperty channel="Y" name="resolution" value="5075.43359" units="1/in"/>
          <inkml:channelProperty channel="F" name="resolution" value="0" units="1/dev"/>
        </inkml:channelProperties>
      </inkml:inkSource>
      <inkml:timestamp xml:id="ts0" timeString="2011-01-24T21:56:13.2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09012F1-76C3-4A68-BDB1-A6D6B413F614}" emma:medium="tactile" emma:mode="ink">
          <msink:context xmlns:msink="http://schemas.microsoft.com/ink/2010/main" type="inkDrawing" rotatedBoundingBox="18653,7158 21921,7988 21818,8392 18550,7562" semanticType="callout" shapeName="Other">
            <msink:sourceLink direction="with" ref="{55B58016-BC2E-4948-86BC-1FF5B130D843}"/>
          </msink:context>
        </emma:interpretation>
      </emma:emma>
    </inkml:annotationXML>
    <inkml:trace contextRef="#ctx0" brushRef="#br0">3295 771 128,'-22'0'1025,"22"0"96,0 0 128,0 0 64,0 0-384,0 0-160,0 0-161,0 0 1,0 0-65,0 0-63,0 0-129,-22 0-128,22 0 33,0 0-129,0 0 96,0 0-128,-21 0 64,21 0 128,0-22 1,-22 22-1,22 0-64,0 0 0,0 0-63,-22 0-1,22 0-64,-22 0-32,22 0 64,0 0-64,-21 0 128,21 0 32,0 0 1,-22 0-65,22-21 32,-21 21-32,21 0 0,0 0 0,-23-22-95,23 22-1,-21 0 96,21 0-96,-22 0 0,22 0-32,-21 0 32,21 0 0,-23-22 32,23 22-64,-21 0 32,-1 0-32,22 0 32,-21 0 64,21 0-96,-23 0 0,23-21 0,0 21-32,-21 0 65,21 0-1,-22 0 0,22 0-64,0 0 64,-21 0-32,21-22 0,0 22 32,-22 0-64,22 0 0,-22 0 32,22-22-32,-21 22 32,21 0 0,-22 0-32,22-21 0,-21 21-32,-2 0 64,23 0 32,-21 0-64,21-23 32,-22 23 32,22 0 0,-21 0 0,21 0-32,-23-21 0,23 21-32,-21 0 32,21 0-32,-22-22 32,1 22 32,21 0-64,-22 0 0,22-22 64,-22 22-96,22 0 96,-22 0-64,22-21 0,-21 21 33,-1 0 31,22 0-64,-22-22 0,0 22 0,22 0 0,-21 0 0,-1-22 32,22 22 64,-22 0-160,22-22 64,-22 22 64,1 0-64,21 0-64,-22-21 128,22 21-128,-21 0 128,-2 0-64,23 0 0,-21-22 0,21 22 0,-22 0 32,22 0-32,-21-22 32,21 22-32,-23 0 0,23 0 0,-21-21-64,21 21 96,-22 0 0,22 0-32,-21-22-32,21 22 64,-23 0-64,2 0 32,21-21-32,-22 21 32,22 0 0,-21 0 32,21-22-64,-22 22 32,22 0 32,-22 0 0,22-23-32,-22 23 0,22 0 0,-21-21 0,21 21 0,0 0-32,-22-22 64,0 22-64,22 0 32,-22 0 0,22-22 0,-21 22 0,21 0 0,-22-21 32,22 21-64,-22 0 32,22 0-32,-22-22 32,1 22 0,21 0-64,-22-22 128,22 22-64,-21 0-64,21 0 64,-23 0 64,23-21-64,-21 21-64,-1 0 64,22 0 64,-21-22-128,21 22 32,-23 0 0,2 0 32,21 0 0,-22 0 0,1-22 0,21 22 0,-23 0 0,2 0-32,21 0 32,-22 0 0,1 0 0,21 0 0,-22-22 32,22 22-64,-22 0 32,22 0-65,-22 0 98,1 0-33,21 0-33,-21 0 1,-2 0 0,2 0 0,21 0 32,-22-21 0,1 21 0,-2 0 0,2 0 32,21 0-64,-22 0 32,1 0 0,-1 0-32,22 0 32,-22 0 0,0 0 0,22 0 32,-21 0-32,-1 0 0,22 0-32,-22 0 64,0 0-96,22 0 96,-21 0-96,-1 0 64,22 0 0,-22 0-32,22 0 32,-22 0-32,1 0 64,21 0-32,-22 0 0,22 0-32,-21 0 32,-2 0 32,23 0-64,-21 0 0,21 0 64,-22 0-64,1 0 32,21 0 0,-23 0 0,23 0-32,-21 0 64,21 0-32,-22 0 0,22 0 0,-21 0 0,-2 0 0,23 0 0,-21 0 0,21 0 0,-22 0 0,22 0 0,-21 0 0,21 0-32,-22 0 0,0 0 0,22 0 64,-22 0-64,22 0 32,-21 21 0,-1-21 0,22 0 0,-22 0 0,22 0-32,-22 0 32,22 0 0,-21 0 0,21 0 0,0 0 0,0 0 0,-22 0 0,22 0 0,0 0-32,-22 0 32,22 0-32,-22 0 32,22 22 0,-21-22 0,21 0-32,-22 0 32,22 0 0,-21 0 32,21 0-32,-23 0 0,23 0 0,0 0 0,-21 0 0,21 0 0,0 22 0,-22-22-32,22 0 32,0 0 32,0 0-32,-21 0 0,21 0 0,0 0 32,0 0-32,0 0 32,-23 0-32,23 0 0,0 0 0,0 0 0,0 0 0,-21 0 0,21 0-32,0 0 64,0 0-64,-22 0 32,22 0 0,0 0 0,-21 0-32,21 0 32,0 0 0,0 0-32,0 0-64,0 0 128,0 0-128,0 0 96,-23 0 0,23 0 32,0 0 0,0 0-32,0 0 0,-21 0 32,21 0-64,0 0 64,0 0-32,-22 0 0,22 0 64,0 0-64,0 0 0,0 0 0,-21 0 32,21 0-32,0 0 0,0 0 0,0 0-32,0 0 64,0 0-128,-22 0 64,22 0 32,0 0-32,0 0-96,0 0-737,0 0-384,0 22-449,0-22-2113</inkml:trace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818.10742" units="1/in"/>
          <inkml:channelProperty channel="Y" name="resolution" value="5075.43359" units="1/in"/>
          <inkml:channelProperty channel="F" name="resolution" value="0" units="1/dev"/>
        </inkml:channelProperties>
      </inkml:inkSource>
      <inkml:timestamp xml:id="ts0" timeString="2011-01-24T21:56:14.5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089E700-01D9-4DB3-8C52-A9703B7739DB}" emma:medium="tactile" emma:mode="ink">
          <msink:context xmlns:msink="http://schemas.microsoft.com/ink/2010/main" type="inkDrawing" rotatedBoundingBox="18492,7430 18716,7467 18685,7653 18461,7616" semanticType="callout" shapeName="Other"/>
        </emma:interpretation>
      </emma:emma>
    </inkml:annotationXML>
    <inkml:trace contextRef="#ctx0" brushRef="#br0">172 0 96,'0'0'768,"0"0"-223,0 0 608,0 0-160,0 0-353,0 0 65,0 0 64,0 0 0,0 0-65,0 0 33,0 0-225,0 0-31,0 0-97,0 0-160,0 0-95,0 22-97,-21-22-32,21 0 32,-22 0 0,22 21-32,-21-21 0,21 0 32,-22 22 0,22-22 0,-22 22-32,22-22 64,0 0 32,-22 0-64,22 22 64,0-22-64,0 0 32,-21 0 0,21 0-96,0 0-32,0 0 128,-21 0-64,21 21 32,0-21-32,0 0 0,0 0 0,0 0 0,0 0 0,0 0 32,0 0-32,0 0 128,0 0 0,21 0-31,-21 0-1,0 0-32,0 0-64,21 0 32,-21 0-32,0 0-32,22 0 64,-22 0-32,22 0 0,-22 0 0,22 0 64,-1 0-32,-21 22-64,22-22-32,-22 0 64,21 0 0,-21 0 0,0 22 0,23-22 64,-23 0-64,0 0 64,0 21-64,0-21 64,21 0 32,-21 0-64,0 0 128,0 0 0,0 0 97,0 0 159,0 0-32,0 0-95,0 0-65,0-21-96,0 21 0,-21 0-32,21 0-32,0-22 0,0 22 0,0 0 0,0-22-32,0 1 0,0-1 1,0 22-33,0-22 32,0 22-32,0-22 0,0 22 0,0-21 0,0 21 0,0 0-129,0 0-543,0 0-866,0 0-2914</inkml:trace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818.10742" units="1/in"/>
          <inkml:channelProperty channel="Y" name="resolution" value="5075.43359" units="1/in"/>
          <inkml:channelProperty channel="F" name="resolution" value="0" units="1/dev"/>
        </inkml:channelProperties>
      </inkml:inkSource>
      <inkml:timestamp xml:id="ts0" timeString="2011-01-24T21:56:50.3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5B58016-BC2E-4948-86BC-1FF5B130D843}" emma:medium="tactile" emma:mode="ink">
          <msink:context xmlns:msink="http://schemas.microsoft.com/ink/2010/main" type="inkDrawing" rotatedBoundingBox="19190,14632 19664,9019 20662,9103 20189,14716" shapeName="Other">
            <msink:destinationLink direction="with" ref="{B09012F1-76C3-4A68-BDB1-A6D6B413F614}"/>
          </msink:context>
        </emma:interpretation>
      </emma:emma>
    </inkml:annotationXML>
    <inkml:trace contextRef="#ctx0" brushRef="#br0">457 3 1,'0'0'351,"0"0"-255,0 0 224,0 0-96,0 0 97,0 0-33,0 0 64,0 0 193,0 0 256,0 0 63,0 0-191,0 0-160,0 0-129,0 0-160,0 0-32,0-22-32,0 22 1,0 0-1,0 0-64,0 0-64,0 0 64,0 0 0,0 0 0,0 0 192,0 0 97,0 22-129,0-22-128,22 0 32,-22 0-160,0 0 32,22 0 96,-22 0-128,0 0 65,21 0 31,-21 0-64,22 0 32,-1 22 32,2-22-64,-23 0 0,21 0-32,1 0 96,-1 0-96,-21 0 0,23 0 32,-23 0 64,21 0 0,-21 0 0,0 0-64,21 21 0,-21-21 0,0 0-32,22 0 32,-22 22 0,22-22-32,-22 0 64,22 22 1,-22-22-33,21 22-32,1-22 32,-22 21 0,21-21 0,-21 22 64,23 0-96,-23-1 64,21 2 128,-21-2 32,22 0-128,-22 2-32,21-2 0,-21 1 0,0 0-31,23-1-33,-23 1 64,21 22-32,-21-23-32,0 1 64,22 21-96,-22-20 64,0 19 0,21-19 0,-21-2 0,0 23-32,0-23 128,23 23-64,-23-22-128,0 21 128,0-21-32,21 21 0,-21 0 32,0 1-32,0 0 32,0-1-64,0 1 64,0-1-64,0 0 0,0-21 128,0 21-32,0 1 1,0-22-1,0 21-64,0-21 64,0 21-64,0-22-32,0 24-32,0-24 96,0 23-32,0-23 0,0 23 32,0-22-96,0 21 64,0 0 0,22 1-64,-22 0 96,0-1-32,0 0-64,0-21 64,0 22 32,0-23-64,0 23 0,0-1 32,0-21-32,0 22 64,0-24 0,0 3-32,0 20 0,0-21-32,0 21 0,0-21 32,0 0 96,0 21-64,0-21 65,0 0-1,0 22 32,0-23-64,0 1-64,0 0 0,0-1 0,0 1-32,0 1 32,0-3-32,0 2 0,21 0 64,-21 0-96,0-1 160,0 1-96,0 0 0,0-1 32,0 2-32,0-2 0,0 1-32,0 0 64,0-2-64,0 3-32,0 20 64,0-21 33,0 0-65,0 21 96,0-21-128,-21 21 64,21-21 32,0 0 32,0-1-32,0 1 32,0 0 32,0 0 32,0-1-96,0 1 32,0 0-64,0-1-32,0 2 0,0-2 32,0 1 0,0 0 0,0 21 1,0-21-33,0-1 64,0 23-32,0-22-32,0-1 32,0 2-32,0-2 32,0 0 0,0 2-64,0-2 96,0 0-32,0 2 32,0-2-32,0-21-32,0 22 0,0 0 0,0-1 0,0 1 32,0 0 0,0 0-32,0-1 32,0 1-64,0-22 64,0 22-32,0-1 64,0 2-32,0-23-32,0 21 0,0 0 0,0 2 32,0-23-32,0 21 64,0 1-64,0 0 0,0-22 0,0 21 32,-22 1-64,22 0 64,0-22 0,0 22-32,0-1-32,0 1 96,0-22-64,0 22 0,0-1 32,0 2 0,0-2-32,0 0-96,0 2 160,0-2 0,0 1 0,0-22-64,0 22 32,0-1-64,0-21 64,0 22 0,0 0-32,0 0 32,0-22-32,0 21 0,0-21 32,0 22-32,0-22 0,0 21 0,0-21 0,0 0 0,0 22 0,0-22 0,0 22 0,0 0 0,0-22 0,0 21 0,0-21 0,0 0 0,0 22 0,0-22 65,-21 22-97,21-22 64,0 0-32,0 22-32,0-22 96,0 21-64,0-21 0,0 22 64,0 0-96,0-22 32,0 21 0,0-21 0,0 23-32,0-2 64,-23-21-32,23 21 0,0 2 0,0-23 0,0 21 0,0 1 32,0-22 32,0 0 0,0 22 32,0-22-64,0 21 32,0-21-64,0 22 32,0-22-32,0 0 0,0 22 0,0-22 32,0 22-64,0-22 0,0 21 96,0-21-96,0 0 96,0 22-32,0-22 64,0 0-32,0 0 32,0 22-32,0-22 0,0 0-192,0 0 353,-21 21-225,21-21 0,0 0-193,0 22 386,-22-22-97,22 22-192,0-22 96,0 21 0,0-21 32,-21 0-225,21 23 193,0-23 225,-23 0-161,23 21-64,0-21-225,0 0 289,-21 0 225,21 22-257,0-22-353,-22 21 514,22-21-161,0 0-32,-21 0 128,21 22-224,0-22 128,-23 0-32,23 0 160,0 22-256,-21-22 128,21 0 96,0 0-448,-22 0 512,22 0-192,-21 22 0,21-22-160,-22 0 512,22 0-384,-22 22-96,22-22 288,-22 0-160,22 0-32,-21 0 64,21 21-128,-21-21 64,21 0 64,-23 0 0,23 0-32,-21 0 0,21 0 160,-22 0-192,22 0-256,-21 0 512,21 22-160,-23-22-352,23 0 608,-21 0-320,21 0-256,-22 0 256,1 0-192,21-22 544,-22 22-544,22 0 192,-22 0 32,22 0-256,-22 0 416,22 22-192,-21-22 0,21 0 0,-22 22 0,22-22 96,-22 21-224,0-21 256,22 0-256,0 22 128,-21-22 128,21 0-128,0 0-352,-22 0 672,22 0-320,0 0-352,-22 0 384,22 0 160,0 0-224,0 0 160,-22 0-448,22 0 480,0 0-352,-21 0 448,21 0-416,-22 0 96,22 0-193,-21 0 257,21 0 257,0 0-257,0 0 96,-23 0-96,23 0-128,0 0 128,0 0-32,-21 0-193,21 0 225,0 0 192,0 0-192,-22 0-224,22 0 448,0 0-320,0 0 64,0 0-32,-21 0 0,21 0 32,0 0 0,-23 0 0,23 0 32,-21 0 0,21 0 32,0 0-64,0 0 32,-22 0 0,22 0-32,0 0 64,0 0-64,0 0 32,0 0 0,-21 0-32,21 0 32,0 0-64,0 0 32,0 0 0,0 0 32,0 0 0,0-22 32,0 22-32,-23 0 0,23 0 32,0 0-64,0 0 64,0 0-64,0 0 32,0 0 32,0 0-128,0 0 96,0 0-32,0 0 32,0 0 0,0 0-32,0 0 0,0 0 32,0 0-64,0 0 32,0 0-32,0 0 0,0 0 0,0 0 0,0 0-33,0 0 65,0 0 0,0 0-32,0 0 64,0 0 0,0 0-96,0 0 64,23 0 0,-23 0 0,0 0 32,21 0 0,-21 0 0,22-21 0,-22 21-32,0 0 64,21-22-96,-21 22 96,0-22-64,23 22 32,-23 0-32,21-21 32,-21 21 0,0 0 0,0 0 0,0 0 0,22 0 0,-22 0 32,0 0 32,0 0 32,0 0-32,0 0-64,0 0 0,-22 0-64,22 0 64,0 0-32,0 21 64,0-21-64,-21 22 0,21-22 32,0 22 0,0-1 0,0-21 0,0 0 0,-23 22 32,23-22-32,0 0 32,0 0-32,0 0 32,-21 0-32,21 22 0,0-22 32,-22 0-32,22 0 0,0 0 32,0 0-32,0 0 0,0 0-32,-21 0 0,21 0 32,0 0 32,0 0-32,0 0 0,0 0-32,0 0 64,0 0-64,0 0 32,0 0-32,0 0-64,0 0 64,0 0-32,0 21-32,0-21 64,0 0 32,21 0-32,-21 0 0,22 23 32,-22-23-32,0 0 64,21 0-64,2 21 32,-23-21 0,21 0 0,-21 0 0,22 22 0,-22-22 32,0 0-32,21 0-32,-21 0 64,0 0-32,0 0 0,0 0 0,0 0 0,0 0-32,0 0 64,0 0 0,0 0-32,0 0 64,0 0-128,0 0 64,-21-22 0,21 22-32,0 0 32,0-21-32,0 21 0,0 0 0,0-23 32,0 23-32,0-21 0,0-1-96,0 22-289,0-22 65,0 1-193,0 21-576,0-22-1505,0 22-3972</inkml:trace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818.10742" units="1/in"/>
          <inkml:channelProperty channel="Y" name="resolution" value="5075.43359" units="1/in"/>
          <inkml:channelProperty channel="F" name="resolution" value="0" units="1/dev"/>
        </inkml:channelProperties>
      </inkml:inkSource>
      <inkml:timestamp xml:id="ts0" timeString="2011-01-24T21:17:18.0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D0117415-6810-495C-843D-A130AF3ABADB}" emma:medium="tactile" emma:mode="ink">
          <msink:context xmlns:msink="http://schemas.microsoft.com/ink/2010/main" type="inkDrawing" rotatedBoundingBox="7931,10532 8324,4990 9157,5049 8764,10591" shapeName="Other">
            <msink:destinationLink direction="with" ref="{11A123B0-013C-43C5-8BB6-CF8B94704C1A}"/>
          </msink:context>
        </emma:interpretation>
      </emma:emma>
    </inkml:annotationXML>
    <inkml:trace contextRef="#ctx0" brushRef="#br0">2786 5430 160,'0'0'512,"0"0"-192,0 0-159,0 0 159,0 0 192,0 0 193,0 0-128,0 0-1,0 0 129,0 0 32,0 0-257,0 0 0,0 0-159,0 0-1,0 0 0,0 0-95,0 0-33,0 0-96,0 0-160,0 0 64,0 0-32,0 0 0,0 0 96,0 0-64,0 0 64,0 23-128,0-23 192,21 0-128,-21 0 128,0 0-64,0 0 32,22 0 64,-22 0-32,0 0-31,21 0-33,-21 0 96,23 0-64,-2 0 0,-21 21-32,22-21 32,-22 0-32,21 0 32,-21 0 32,23 0-64,-23 0 65,21 0-65,-21 0 32,22 0 0,-22 0-32,21-21 32,-21 21-64,22 0-32,-22 0 64,22 0-32,0 0 0,-22 0 0,21 0 0,1 0-32,-22 0 96,22 0-96,0-23 32,-22 23 32,21 0-64,-21 0 128,21 0-128,-21 0 97,23 0-130,-23-22 66,0 22-1,21 0 32,-21 0 0,22-21-32,-22 21 128,21 0-32,-21-22-32,22 1 0,-22 21 32,22-22-64,-22 22 64,0-22 1,22 1 31,-22 21-64,0-22 0,0 22-96,0-21 64,21 21-96,-21-23 96,0 23-96,0-21 32,22-1 96,-22 0-96,0 2 0,22 20 32,-22-23-32,0 1 32,0 1 64,22 21-96,-22-22 32,0 0-32,0 22 32,0-22-32,0 1 96,0 21-96,21-22 0,-21 0 0,0 1 96,0-2-64,0 2 65,0-1-33,0 0 128,0 1-32,0-1-64,0 0-64,0 22 32,22-21-64,-22-1 32,0 0-32,0 22 0,0-22 0,0 1 0,0-1 0,0 22 64,0-22-32,0 1 0,0-2-32,0 2 32,0 0 32,0 21 0,0-23-96,0 2 96,0 21-96,0-22 32,0 0 65,0 22-65,0-21 32,0-1-32,0 0 32,0 22-64,0-22 64,0 1 0,0-1 0,0 0-32,0 1-32,0-2 32,0 2 32,0 21 32,0-21-64,0-2-32,0 2 32,0-1 64,0 0-64,0 22 0,0-21 128,0-1-128,0 0 0,0 0 0,0 1 0,0-23 0,0 23-32,0-1 64,0 0-64,0 1 64,0-2-32,0 2 0,0 21 32,0-22-32,0 0 32,0 1-32,0-23 0,0 22 32,0 1-96,0-1 64,0 0 0,0 1-32,0-1 96,0 0-64,0 1 32,-22-1-32,22 0 0,0 0 0,0 1 32,0-1-64,0 0 32,0 1 0,0-2 0,0 2 0,0 21 0,0-21 0,0-2 0,0 2 0,0 21 0,0-22 0,0 22 0,0-22 32,0 22-64,0-21 32,0-1 0,0 22 32,0-22-32,0 0-32,-21 22 32,21-21 0,0-1 0,0 0 0,0 1 0,0-1 0,0 0 0,0 22-32,0-21 64,0-2-32,0 2 0,0 21 0,0-22 0,0 0 0,0 22-32,0-21 64,0 21-32,0-22 0,0 22 0,0-22 0,0 22 0,0-22 0,0 22 0,-22 0 0,22-21 0,0 21-32,0-22 64,0 0-64,0 22 64,0-21-32,0 21 0,0-22 0,0 22 0,0-21-32,0 21 64,0-22 0,0 22-64,0-23 32,0 23 0,0-21 0,0 21 0,0-22 0,0 22 0,0-22 0,0 22 32,0-21-64,0 21 32,0-22 0,0 0 0,0 22 0,0-21 0,0-1 32,0 22-64,0-22 32,-22 22 0,22-22 0,0 22 0,0-21 0,0 21-32,0-22 64,0 0-32,0 22-32,0-21 64,0-2-64,0 2 64,0-1-96,0 22 96,0-23-32,0 3 0,0 20 0,0-22 0,0 22 0,0-22 32,0 1-32,0 21 0,0-22 0,0 22 0,0-22 0,0 0 0,0 22 0,0-21 0,0 21 0,0-22-416,0 22 800,0-22-384,0 1 0,0 21 0,0-23-32,0 3 64,0 20-32,0-23-32,0 1 64,0 1-32,0 21 0,-22-22 0,22 1 0,0 21 0,0-22 32,0 0-64,0 22 64,0-21-64,0-2 64,0 2-32,0 21 0,0-22-32,0 0 0,0 1 64,0-1-64,0 22 32,0-22 32,0 1-64,0-1 64,0 0-96,0 0 96,0 1-32,0 21 0,0-44-32,0 23 64,0-2-32,0 2-32,0-1 32,-21 0 0,21 1 0,0-1 0,0 0 0,0 1 0,0-1 32,0 1-64,0-2 32,0 2 0,0 21 0,0-22-32,0 0 32,0 1 0,0-2 0,0 2 0,21 0-32,-21 21 64,0-23-64,0 2 64,0-1-32,0 22-32,0-22 32,0 1-64,0-1 64,0 22 0,0-22 0,0 0 0,0 1 0,22-1 0,-22 0 64,0 22-64,0-21 0,0-2-64,0 2 64,0 21 64,0-21-64,0-2 0,0 23 0,0-21 0,0-1-64,0 0 64,0 1-32,0-1 64,0 0-32,0 0 0,0 1 0,0-2 0,0 2 0,0 0 0,0 21 0,0-23 0,0 2 0,0 21 0,0-21 0,0-2 0,0 23 0,0-21 0,0 21 0,0-22 0,0 22-32,0-22 32,0 22-32,0-21 64,0 21-64,0-22 32,0 22 0,0-22 32,0 22-64,0-22 0,0 22 32,0-21 32,0 21-64,0 0 32,0 0 0,0-21 0,0 21-32,22 0 32,-22 0 0,0-23-64,0 23 64,0-21 0,0 21 0,0 0 0,0 0 0,0-22-65,0 22 65,22 0-32,-22 0 0,0 0 0,0 0 32,0-22 32,0 22-64,21 0 32,-21-21 0,0 21-32,0 0 32,22 0-32,-22 0 0,0-22 32,0 22-32,22 0 0,-22 0-32,0 0 128,0 0-64,0 0-64,22-22 64,-22 22 0,21 0 0,-21 0 0,22-22 0,-22 22 0,0 0 0,21 0 0,-21 0 0,23 0-32,-23-21 0,0 21 0,21 0 32,-21 0 0,0 0 0,0 0 0,22 0-32,-22 0 0,0 0 32,21 0-32,-21 0 32,23 0 0,-23 0 0,21 0 0,-21 0-32,22 0 32,-22 0 0,0 0 0,21 0 0,-21 0 0,0 0-32,23 0 32,-23 0-32,0 21 32,21-21 32,-21 0-32,0 0-32,22 0 32,-22 0 0,0 0 0,21 0-32,-21 0 64,0 0-32,22 0-32,-22 0 64,0 0-32,0 22 0,0-22 0,22 0 32,-22 0-32,0 0 0,0 0 32,0 0-64,0 0 32,0 0 0,22 0-32,-22 0 32,0 0 0,0 0 0,0 0 0,0 0 0,0 0 0,0 0 0,0 0 0,0 0 64,21 0-96,-21 0 32,0 0 32,0 0-32,0 0-32,0 0 32,0 0 0,0 0-32,0 0 64,22 0-32,-22 0 0,0 0-32,0 0 64,0 0-32,0 0 32,0 0 0,0 0-96,0 0 96,0 0 0,0 0-64,0 0 64,0 0-32,0 0 0,22 0-32,-22 0 32,0 0-32,0 0 32,0 0-32,0 0 32,0 0 0,0 0 0,0 0 64,0 0-32,0 0 0,0 0 0,0 0 32,0 0 0,0 0-64,0 0 0,-22-22 0,22 22 0,0 0 0,0 0-32,0 0 32,0 0-32,-22 0 32,22-21-32,0 21 64,-21 0-32,21-22 0,0 22-32,-22 0 32,22 0 0,0-22 0,0 22 0,0 0-64,0 0 32,-22 0 32,22 0-32,0 0 32,0 0 0,0 0 0,0 0 32,0 0-64,0 0 32,0 0-64,0 0 32,0 0-64,0 0-64,0 0 32,0 0-1,0 0 97,0 0 0,0 0 0,22 0 32,-22 0 0,0 22-32,0-22 32,22 0 0,-22 0-32,0 22 0,0-22 32,21 0-64,-21 0 128,0 0-128,0 21 64,0-21 0,0 0 0,22 0 0,-22 0 0,0 22 0,0-22 0,0 0 0,22 0 0,-22 0 0,0 0-32,0 0 32,0 0-32,0 0 64,0 0 0,0 0-32,0 22 64,-22-22-128,22 0 64,0 0 0,0 0 0,-22 0 0,22 0 0,0 22 0,-21-22 0,21 0 0,-22 0-32,22 21 0,0-21 64,-22 0-96,22 0 64,0 22 0,0-22 0,-22 0 0,22 0-32,0 0 64,0 0-64,0 0 64,0 0-64,0 0 64,0 0 0,0 0-32,0 0 32,0 0-32,0 0 32,0 0 64,0 0-128,0 0 64,0 0-64,0 0 64,0 0 0,0 0-32,0 0 32,0 0 0,0 0-32,0-22-32,0 22 32,0-21 0,0-1 32,0 22-64,0-22 0,0 22 0,0-22 64,0 1-64,0 21 32,0 0 0,22-22 0,-22 22 0,0 0 0,0 0-32,0 0-64,0 0-384,0 0-353,0 0 416,0 0 97,0 0-128,0 0-225,0 0-224,0 22-320,0-22-801,22 0-192,-22 0 0</inkml:trace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818.10742" units="1/in"/>
          <inkml:channelProperty channel="Y" name="resolution" value="5075.43359" units="1/in"/>
          <inkml:channelProperty channel="F" name="resolution" value="0" units="1/dev"/>
        </inkml:channelProperties>
      </inkml:inkSource>
      <inkml:timestamp xml:id="ts0" timeString="2011-01-24T21:17:31.8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80FC1DE0-63D6-4821-B126-188AA621515E}" emma:medium="tactile" emma:mode="ink">
          <msink:context xmlns:msink="http://schemas.microsoft.com/ink/2010/main" type="inkDrawing" rotatedBoundingBox="12397,4233 14013,9553 11352,10361 9736,5041" shapeName="Other">
            <msink:destinationLink direction="with" ref="{99E99D9C-C6B4-4D92-BEA2-C7AEBCE4115E}"/>
          </msink:context>
        </emma:interpretation>
      </emma:emma>
    </inkml:annotationXML>
    <inkml:trace contextRef="#ctx0" brushRef="#br0">2128 5150 64,'0'0'800,"0"0"33,0 0-64,0 0-64,0 0-1,0 0-31,0 0-129,0 0 129,0 0-129,0 0-159,0 0 31,0 0 33,0 0-129,0 0-32,0 0-160,0 0 33,0 0 63,0 0 0,0 0-64,0 0 32,0 0-96,22 0 32,-22 0 1,0 0-1,22 22-96,-22-22 160,21 0-128,-21 0 0,22 0 0,0-22-32,-22 22 32,22 0-32,-1 0 32,1 0 64,-22 0-128,22 0 97,0 0-97,-22 0 0,21 0 64,-21 0-64,22 0 0,-22 0 0,21 0 0,2 0 0,-23 0 32,21 0 32,-21 0-64,22 0 32,-1 0-32,-21 0 32,23 0-32,-23 0 160,21 0-128,1 0 64,-22 0-32,21 0 32,-21 0-96,23-21 64,-2 21 0,-21 0-64,22 0-64,-1 0 160,1-22-96,-22 22 0,22 0 32,0 0-32,-1-22 0,1 22 0,0 0 64,0-21-32,-1 21-32,1 0 0,0-23 32,0 23 33,-1-21 31,0 21 32,1-22-96,-22 0 32,22 22 0,0-21-32,-1-1 32,1 0 32,-22 22 0,22-21 96,0-1 1,-22 0 95,21 0 0,-21 1 0,0-1-128,22 0 1,-22 1-65,0-2 32,0 2-64,22-23-32,-22 23 32,0-23-64,0 1 32,0-1 0,0 1-64,0 0 32,0-1 64,0 0-32,0 1 160,0 0 129,0-1-65,0 1-192,0-1 32,0 1-96,0 0 32,0-1-32,0 0 0,0 1 0,0-1 0,0 1 32,-22 0 0,22 21 0,0-21-64,0-1 64,22 1-32,-22 21 96,0-21-32,0 20 64,0-19-96,0-2 0,0 0 0,0 23-32,0-23 33,0 1-66,0-1 66,0 1-1,-22 0-32,22 20 0,0-20 32,0 21-32,0-21 128,0 21-128,0-21 32,0 21 0,0 0-32,0-21 32,0 22-32,0-24 0,0 24 0,0-1 64,0 0-96,0-21 64,22 21-32,-22 1 32,0-1-32,0 0 0,0 0 0,0 1 32,0-1 0,0 0-32,0-22 64,0 23-96,0-1 0,0-21 96,0 21-96,0 0 0,0 1 32,0-1 0,0 0 32,0-21-32,0 21 0,-22 0 32,22 1-32,0-2 32,0 3-32,0-3 0,0 1-32,0 1 64,0-1-32,0 1 0,0-23 0,-22 23 0,22-2 0,0 2 0,0-1 0,0 0-32,0 1 64,0-23-32,0 23 0,0-1 0,0 0 0,0 0 0,-21 1 0,21-1 0,0-21 0,0 20 0,0 2 0,0-23 0,0 23 0,-22-1 0,22 0 0,0 1 0,0-1 0,0 1 0,0-2 0,0 2 0,0-1 0,0 0 0,0 1 0,0-2 0,0 2 32,-22 0-64,22 21 32,0-23 0,0 2 0,0-1 0,0 0 0,0 1 0,0-1 0,0 0-32,0 0 64,0 1-32,0 21 32,0-22-64,0 0 32,0 1 0,0-2 0,0 23 32,0-21 0,-22 0-64,22-2 64,0 23-32,0-21-32,0-1 32,0 0 0,0 1 64,-21-1-64,21 0-32,0 0 0,0 22 0,0-21 32,0-2 32,0 2-32,0 0 32,-22 21-32,22-23 0,0 23 0,0-21-32,0 0 64,0 21-32,0-23-32,-22 2 0,22-1 32,0 0 0,0 22 0,0-21 0,0-1 0,0 0 32,0 0-64,0 22 32,0-21 32,0 0-32,-22 21 0,22-23 0,0 23 32,0-21-32,0 21 32,0 0-64,0-22 32,0 22 0,0 0 32,0-22-32,-21 22 0,21 0 0,0-21 0,0 21 32,0-22-32,-21 22 0,21 0 32,0 0-64,-22-22 64,22 22-64,0 0 32,-22-22 0,22 22 0,0 0 0,-22-21 0,22 21 32,-21 0-64,21-22 32,-22 22-32,22 0 32,-22-22 0,22 22 0,-22 0 0,22 0 32,-21-21-64,21 21 64,-22 0-64,0 0 64,22-23-64,-22 23 32,1 0-32,-1 0 0,22-21 64,-21 21-64,-2 0 0,2 0 0,21 0 64,-22 0-64,1 0 32,-2-21 0,2 21 0,21 0-32,-22 0 32,1 0 0,-2 0 0,23 0 0,-21 0-32,-1 0 64,1 0-64,-1-23 32,22 23 32,-22 0-64,0 0 32,1 0-32,-1 0 32,22 0-32,-22 0 0,0 0 32,22 0 32,-21 0-64,-1 0 32,22 0 32,-22 0-32,0 0 0,22 0 0,-21 0 0,-1-21-32,1 21 64,-2 0-32,23 0-32,-21 0 32,-1 0 0,1 0 0,-2 0-32,2 0 64,-1 0-64,1 0 32,-2 0-32,2 0 0,-1 21 64,1-21-64,-1 0 32,0 0 0,0 0 0,1 0 0,-1 0 32,0 0-64,-21 0 32,21 23 0,22-23 0,-22 0 32,0 0-64,-20 0 32,20 0 0,0 0 0,0 0 0,1 0 0,-1 0 0,0 0 0,0 21-64,1-21 64,-1 0 0,-22 0 32,23 0 0,-1 0-64,1 0 64,-2 0-32,-20 0 0,22 0 0,-2 0 0,2 0 0,-1 0 0,1 21 0,-2-21 0,2 0 0,-1 0 0,1 0 0,-1 0 32,0 0-64,0 0 32,1 0 32,-1 0-32,0 0 0,22 0-32,-22 0 32,1 0 0,-1 0-32,22 0 32,-22 0 0,0 0-32,1 0 32,-1 0 32,22 0-64,-21 0 64,-2 0-32,23 0 32,-21 0-32,-1 0 0,22 0-32,-21 23 32,-2-23-32,23 0 64,-21 0-128,-1 0 96,22 0 0,-21 0 0,-2 0 64,2 0-128,-1 0 128,22 0-128,-21 21 64,-1-21 0,22 0 0,-22 0 0,22 0 0,-22 0 0,1 0 0,21 0 64,-22 0-64,22 0 0,-22 0-64,22 0 64,0 0 0,-22 0 64,22 0-160,0 0 96,0 0 0,-21 0 0,21 0 0,0 0 0,0 0 32,0 0-32,-22 0 0,22 0 0,0 0 0,-22 0-32,22 0 32,0 0-32,-22 0 32,22 0 32,0 0-64,0 0 32,-21 0 32,21 0-32,0 0 96,0 0-160,0-21 32,-22 21 32,22 0-32,0 0 32,-21 0-32,21 0-33,0 0 65,-22 21 0,22-21 0,0 0 0,0 0 0,0 0 0,0 0 0,0 0 0,0 0 0,-22 0-32,22 0 32,0 0 0,0 0-32,0 0 64,0 0-32,0 0-32,0 0 32,0 0 0,0 0 0,0 0 32,-21 0-32,21 0 0,0 0-32,0 0 0,0 0-160,0 0-256,0 0 95,0 0-31,0 0-128,0 0-321,0 0-384,0 0-801,0 0 737,0 0-5061</inkml:trace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818.10742" units="1/in"/>
          <inkml:channelProperty channel="Y" name="resolution" value="5075.43359" units="1/in"/>
          <inkml:channelProperty channel="F" name="resolution" value="0" units="1/dev"/>
        </inkml:channelProperties>
      </inkml:inkSource>
      <inkml:timestamp xml:id="ts0" timeString="2011-01-24T21:17:56.4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9BE4B2E-0C5F-4AA6-B7B9-FE036A3E490A}" emma:medium="tactile" emma:mode="ink">
          <msink:context xmlns:msink="http://schemas.microsoft.com/ink/2010/main" type="inkDrawing" rotatedBoundingBox="12041,10174 18552,5966 19158,6903 12647,11111" semanticType="callout" shapeName="Other"/>
        </emma:interpretation>
      </emma:emma>
    </inkml:annotationXML>
    <inkml:trace contextRef="#ctx0" brushRef="#br0">-2 3802 320,'0'0'2018,"0"0"-353,0 0-448,0 0-224,0-21-160,0 21-224,0 0-161,0 0-95,0 0 95,0 0 0,0 0-31,0 0-161,0 0-96,22 0-96,-22 0 32,0 0-96,0 0 96,0 0 0,21 0 33,-21 0 127,0-23 96,0 23 97,23 0-33,-23 0-192,0 0-64,0 0-64,21 0-64,-21 0-32,0 0 65,0 0-65,0 0 32,22 0-32,-22 0 32,21 0-32,1 0-32,-22 0 32,22 0 0,0 0 0,-22 0 32,21 0 0,-21 0-32,22 0 0,-22 0 0,0 0 0,22 0 32,-22 0-32,22 0 96,-22 0-96,21 0 64,-21-22 32,22 22-64,0 0 32,-22 0 0,22 0-32,-22 0 64,21 0 0,-21 0-64,21 0 64,-21 0-64,0 0 32,22 0-31,-22 0-1,22 0 0,-22 0 32,22-21-64,-22 21 0,21 0 32,-21 0 0,22 0 0,-22 0 32,22 0-64,-22-22 32,22 22-32,-1 0 0,-21 0 0,22 0 0,0 0 0,-22 0-32,22 0 32,-22 0 0,0 0 32,21-21-32,-21 21 32,22 0 0,-22 0 0,21 0-32,-21 0 32,23 0-32,-23 0 0,0 0 0,0 0 0,21-22 0,-21 22 32,0 0 32,22 0-64,-22 0 0,0 0 0,21-22 0,2 22 0,-23 0 0,21-21 0,1 21 0,-1 0 0,2 0-32,-23 0 64,21-22-32,1 22 0,-22 0 32,21 0-32,1-21 0,-22 21 0,22 0 0,0-23 32,-1 23-32,1 0 0,0-21 0,0 21 0,-1 0-32,1-22 64,0 22-32,0-22-32,21 22 64,-22-20-32,2 20 32,-2-23 32,1 23 160,-1-22-31,2 22-97,-2-21 0,1 21-64,-1-22-32,2 0 32,-2 22 0,22-22-32,-21 22 0,0-21 0,21-1 0,-21 22 0,22-22 0,-23 1 32,23 21 0,-22-23 0,-1 2-64,1-1 128,-1 0-64,1 22 0,-22-21-32,22-1 32,-1 0-32,1 1 0,0-1 0,0 22 0,21-22 32,-21 0-32,-22 1 0,22-1 0,-1 22 0,1-22 0,-1 1 32,2-2-32,-23 23 64,21-21-64,1 0 0,-1-2 0,2 2 0,-2-1 32,-21 0-32,22 1 64,-1-1-64,2 0 0,-2 0 0,-21 1 32,22-1 0,-1 0-64,1 1 32,0-2-32,0 2 64,-22 0-32,21-2 0,1 2 0,0-1-32,0 0 32,-1 1 32,1-1 0,-22 22-64,22-22 32,0 0 32,-1 1-32,-21-1-32,22-21 32,-1 21 0,2 0-32,-2 1 32,1-2 0,-1 2 0,2-1 0,-2 0 0,1 1 0,-1-1 0,2 0 32,-2 0-32,1 22 0,-22-21 0,21-1-32,1 0 32,0 1 0,0-1 0,-1 22 0,1-22 0,-22 1 0,22-1 0,0 0 0,-1 22 0,1-22 32,-22 1 0,22-1-32,0 22 0,-22-22 32,21 1-96,1-2 96,-1 2-32,-21 21 0,23-21 0,-2-2 0,0 2 0,-21-1 0,22 0 0,0 1-32,0-1 96,-1 0-96,-21 0 32,22 1 0,0-1 0,0 0-32,-22 1 32,21-1 0,1 0 32,-1 1-32,2-2 0,-23 2 0,21-1 0,1 22 0,-1-22 0,-21 1 0,23-1 32,-2 0-32,-21 0 0,22 22 0,-22-21 0,21-1 0,-21 0 32,23 1-32,-23 21 0,21-22 0,-21 1 0,22-1-32,-22 22 32,21-23 0,-21 2 0,22-1 0,-22 22 0,22-22 0,0 1 0,-22-1-32,21 0 32,1 1-32,0 21 64,0-22-64,-1 0 0,-21 22 32,22-22 0,0 1 0,0 21 0,-1-22 0,1 0 0,-1 1 0,2-2 0,-2 2 0,1 21 0,-1-22 0,23-1-32,-22 3 64,-1-2-32,2 0 0,-2 22 0,1-21-32,-1-1 64,1 0-64,0 22 32,0-22 32,-1 1-64,1-1 32,0 22 0,0-22 0,21 1-32,-21 21 32,0-23 0,-22 23-32,21-20 32,1 20 0,-1 0 0,2-23 0,-2 23-32,-21 0 64,22-22-64,-1 22 32,1 0 0,-22 0 0,22-21 0,-1 21 0,-21 0-32,22 0 0,-22 0 32,22-22-32,-22 22 32,22 0 0,-1 0 0,1 0 32,-22 0-64,21-21 32,2 21 0,-2 0 0,1 0-32,-1 0 32,2 0 0,-2-22 32,1 22-32,-1 0 0,2 0 0,-2-22 32,1 22-32,-1 0-32,23 0 32,-22 0 0,-1-21 0,23 21-32,-22 0 32,-1 0 0,23-23 0,-22 23-32,-1 0 96,1 0-96,22 0 32,-23 0 32,1-21-64,-1 21 64,2 0-64,-2 0 0,1 0 32,-1 0 32,2 0-64,-2 0 32,1 0 0,-1-22 0,1 22 0,0 0 0,-22 0 0,22 0 32,-1 0-64,1 0 32,0 0-32,-22 0-32,22 0 64,-1 0-32,-21 0 32,22 0 0,-22 0 32,22 0-32,-22 0 0,22 0 0,-1 0 0,-21 0-32,22 0 32,-1 0 0,2 0 32,-23 0-32,21 0-32,1 0 32,-1 0 32,2 22-32,-2-22-32,0 0 64,1 0-64,0 0 32,-22 0 32,22 0-32,-22 0 0,21 0-32,-21 0 64,22 0-32,-22 0 0,0 0-32,21 0 64,-21 0-32,0 0 64,23 0-64,-23 0-64,0 0 64,21 0 0,-21 0-32,22 0 0,-22 21 32,0-21-32,21 0 64,-21 0-32,23 0 0,-23 0 0,0 0 64,21 0-96,-21 0 64,0 0-32,22 0-32,-1 0 32,-21 0 0,23 0 32,-23 0-32,21 0-32,-21 0 64,22 0-64,-22 0 32,0 0 0,21 0 0,-21 0 0,0 0 0,0 0 32,22 0-96,-22 0 32,0 0 32,0 0 0,0 0 0,22 0 32,-22 0 0,22 0-32,-22 23 0,0-23 32,0 0-64,21 0 32,-21 0-32,0 0 32,0 0-32,0 0 32,22 0-32,-22 0 32,0 0 32,22 0-32,-22 0 0,0 0 32,22 0-32,-22 0 0,0 0 0,0 0 0,21 0-32,-21 0 64,0 0-64,0 0 32,0 0-32,22 0 64,-22 0-64,0 0 64,0 0-32,22 21 0,-22-21 0,0 0 0,0 0 0,0 0 0,0 0 96,0 0-96,0 0 0,0 0 96,0 0 0,0 0-32,0 0-32,0 0-32,0 0 64,0 0-32,0 0 0,0-21 0,0 21 0,0 0 32,0 0-32,0-23-32,0 23 0,-22 0 0,22 0 33,0 0-66,0-21 33,-22 21 33,22 0-33,0 0 0,0-22 0,-21 22-33,21 0 33,0-22 0,-22 22 0,22 0-64,-22 0 32,22-21 32,0 21-64,-22 0 32,22 0 32,0 0-64,0 0 64,0 0 0,0 0 0,-21 0 64,21 0-64,0 0 64,0 0-32,0-22-32,0 22 32,0 0 32,0 0-64,0 0 0,-22 0 0,22 0-32,0 0 32,0 0 0,0 0 0,0 0-32,0 0 0,0 0 0,0 0-32,0 0-64,0 0 0,0 0 0,22 0 96,-22 22 32,0-22 0,21 0 32,-21 0-32,0 21 0,22-21-32,-22 0 64,22 22-32,-22-22 0,22 22 0,-22-22 0,21 0 0,-21 0 0,0 21 0,22-21-32,-22 0 64,0 0-32,0 23-64,22-23 32,-22 0-64,0 0 64,0 0 0,0 0 0,0 0 64,0 0-64,0 0-64,0 0-1,0 0-127,0 0 128,0 0 128,0 0-32,0 0 0,0 0 0,-22 0-32,22 0 32,0 21-32,0-21 0,-22 0 32,22 0-32,0 0 0,0 0 0,0 22 0,-21-22 64,21 22-96,0-22 64,-22 0-32,22 21 32,0-21 32,-22 22-32,22-22 0,0 0 0,0 21 32,0-21-64,0 0 32,0 0-32,0 0 32,-22 0-32,22 0 64,0 0 64,0 0 32,0 0-32,0 0-64,0 0 64,0-21-64,0 21-32,0 0 96,22-22-63,-22 1 31,0 21 0,0-22-32,0 0-32,0 1 0,0-2 0,0 2 0,0-1 0,0 0 0,0 22 0,0-21-32,0 21-32,0 0 64,0 0-97,0 0-287,0 0-641,-22 0-737,22 21-2081</inkml:trace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818.10742" units="1/in"/>
          <inkml:channelProperty channel="Y" name="resolution" value="5075.43359" units="1/in"/>
          <inkml:channelProperty channel="F" name="resolution" value="0" units="1/dev"/>
        </inkml:channelProperties>
      </inkml:inkSource>
      <inkml:timestamp xml:id="ts0" timeString="2011-01-24T21:18:02.9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1A123B0-013C-43C5-8BB6-CF8B94704C1A}" emma:medium="tactile" emma:mode="ink">
          <msink:context xmlns:msink="http://schemas.microsoft.com/ink/2010/main" type="inkDrawing" rotatedBoundingBox="8216,10041 18481,5780 19846,9070 9581,13330" semanticType="callout" shapeName="Other">
            <msink:sourceLink direction="with" ref="{D0117415-6810-495C-843D-A130AF3ABADB}"/>
          </msink:context>
        </emma:interpretation>
      </emma:emma>
    </inkml:annotationXML>
    <inkml:trace contextRef="#ctx0" brushRef="#br0">0 3107 384,'0'0'576,"0"0"289,0 0 160,0 0-192,0 0-256,0 0 31,0 0 33,0 0-65,0 0-159,0 0-193,0 0 64,0 0-64,0 0-128,0 0-64,0 0 33,0 0 31,22 0 32,-22 0 192,0 0-32,21 0 33,-21 0-97,22 0-96,-22 0 0,22 0-64,-22 0-32,22 0 64,-1 0 0,0-22 32,2 22-31,-2 0-1,1 0-64,-1 0 0,1 0-32,0 22 32,0-22 32,-1 0-96,1 0 64,0 21-32,-22-21 0,22 22 0,-1-22 0,1 0 128,-22 22-128,22-22 96,0 0-32,-22 22-32,21-22 64,1 0-96,-1 0 64,-21 21-32,23-21-32,-2 22 0,-21-22 64,22 23 0,-1-3-64,-21-20 64,23 22-64,-2 0 0,-21-22 97,22 21-65,-22-21 32,21 23 32,2-23-32,-23 0 0,21 21-64,1-21 0,-22 22 32,21-22-32,1 21 64,-22 1-64,22 0 0,0-1 32,-1 1 0,-21-1-32,22 1 32,0 1-32,-22-2 0,22 1 32,-22 0 32,21-22-64,-21 21 32,22-21 0,-22 22 32,22-22-64,-22 22 0,22-22-64,-22 22 64,21-1 64,1 1-64,-22 0 0,21-1 32,2 1-32,-23 0-32,21 22 64,-21-44-32,22 21 0,-1 1 32,-21 1-32,23-23 0,-23 20 0,21 2 32,1 0-64,-1-22 64,2 22 0,-2-1-32,1 1 0,-1 0 32,1-1-32,0 1 32,0 0 33,-1-1-65,-21 2 32,22-23 160,0 20-32,0 3-64,-1-1-32,1-22 0,0 21-32,-1 23-32,22-23 32,-21 1 32,0 0-32,0 0 0,21-1 0,-21 23-32,21 0 32,-21-23 0,0 23 0,0-23-32,21 24 64,-22-25 65,2 2 63,-2 0-192,1 0 64,22-1 64,-23 1 0,22-22-64,-20 22 0,20-1 0,0-21 0,-21 23 0,21-2-32,1-21 64,-22 22 65,21 0 63,1-22-96,-23 0 32,22 20-96,1-20 32,-1 0 32,-20 23-96,20-23 32,1 0-64,-1 0 0,0 0 0,-21 22 33,21-22 31,-21 0 96,0 0 32,21 0 32,-21 21-32,22-21 0,-2 0-159,-20 0 31,22 0 0,-1 0 0,1 0-64,-1 22-64,22-22 128,-43 0-64,43 0 32,-22 0 0,1 0 0,-1 0 0,1 0 0,-1 0 0,1 0-32,-1 0 32,1 0 0,-1-22-32,1 22 32,-1 0 0,-21 0-64,22 0 32,-1 0 32,1 0 0,-1 0-32,1-21 32,-1 21-32,0 0 32,1 0 0,-1-22-32,1 22 0,-1-23 64,1 23-32,20-20-32,-20 20 32,-1-22-64,1 0 32,-1 22 0,1-21 0,-1 21 32,22-23-32,-22 2 32,23 21-32,-22-22 32,20 0-64,-20 22 64,21-21-64,-21-1 64,21 0-32,-22 22 0,23-22 32,-23 2-64,22-3 96,-22 1-32,1 1-128,21-1 128,-21 0 0,21 1 0,-22-2-32,23 2-32,-2-1 64,-20 0-32,21 1 0,0-1-32,0 0 32,-22 0 32,23 1-32,-22-23 32,20 23 32,-20-1-64,21-1 65,-21 3-33,21-3-32,0-20 160,-21 21-320,20 1 192,2-23-64,-22 23 64,20-1 0,2-22-257,-23 1 482,22 21-257,-21-22 128,21 1-256,-21 21 224,-1-21-192,1 0 256,-2-1-256,24 22 224,-23-21-224,1 0 96,20-2 0,-20-19-32,-1 20 64,23 1-32,-22-1 0,20 1 0,-20 1 0,-1-3 0,1 2 0,-1-22 0,1 21 0,-1 0-192,0-21 480,1 0-448,-1 22 192,1-22-32,-1 21-32,1-21 192,-1 21-288,1-21 288,-22 22-288,21-1 192,1-21-32,-1 21 128,-21 2-256,0-2 224,21 0-288,-22 1-32,2-1 192,-2 1 224,22-22-288,-21 22 64,0-1 0,-1 0 0,1 1 0,0 21 0,0-21 0,21-1 32,-22 23-64,2-23 64,-2 1 32,22-1-64,-20 23 160,-2-23-160,1 0-128,-22 2 192,21 19-32,2-20 0,-2 21 0,-21 1 0,22-23-96,-1 22 128,-21-21-96,22 21 32,0-21 0,0 0 32,-1-1-32,1 22 0,0-21 0,0-1 0,-1 22-32,-21-21 32,22 21 160,0 1-288,0-1 96,-22 1 64,21-1-64,1-1 32,-22 2-32,21-1 160,2 22-224,-2-22 64,1 1 160,-22-1-160,21 0 32,2 1-160,-2-1 160,1 0 128,-1 0-256,2 22 128,-2-21-32,1-1 0,-22 22 96,21-22-96,1 1 64,-22-2-32,22 23 0,0-21 0,-22-1 96,21-1-256,1 3 160,0-2-32,0 22 0,-22-22-32,21 22 64,1 0 0,0-21 0,0 21 160,-1-22-352,-21 22 224,22-22-32,-1 0 0,2 22 192,-2-21-384,1-1 192,-22 22 0,21 0 0,2-22-32,-23 22 160,0 0-320,21 0 96,-21 0 192,21 0-192,-21-21 96,22 21 0,0 0 32,-22 0-32,22 0 128,-22-23-224,21 23 192,-21 0-96,22 0-160,-22 0 128,0 0 160,21-20-320,-21 20 288,0 0-224,23 0 96,-23 0 32,21 0 32,-21 0 0,0 0 32,22 0-32,-22 0-32,21 0 192,-21-23-384,0 23 224,23 0-64,-23 0 32,0 0 0,21 0 0,-21 0 0,0-22-32,22 22 0,-22 0 0,21 0 32,-21 0 32,0 0 64,23 0-32,-2 0-160,-21-21 96,22 21 0,-22 0 0,0 0-32,21 0 128,-21 0-256,0 0 128,0 0-33,22 0-31,-22 0 64,0 0 64,0 0 64,0 0-96,22 0 97,-22 0-97,0 0 160,0 0-128,0 0-160,0 0 256,22 0-128,-22 0-128,0-22 64,0 22 128,0 0-96,0 0 160,0 0-288,0 0 160,0 0 0,0 0 128,0 0-256,0 0 128,0 0 64,0 0-32,0 0 64,0 0-96,0 0 0,0 0 0,0 0-96,0 0 128,0 0-224,-22 0 63,22 0 33,0-21-32,-22 21-32,22 0 64,0 0-32,-22 0 32,1 0 64,21 0-32,-22 0 0,22 0 64,-21 0-64,21 0 31,-23 0 1,23 0-32,-21 0 64,21 0 0,0 0-64,-22 0 96,22 0 0,0 0-32,0 0 64,0 0-32,0 0 65,0 0-33,0 0 0,0 0-64,0 0 64,0 0-64,0 0-64,0 0 0,0 0 128,0 0-192,0 0 64,22 0-1,-22 0 65,0 0-64,21 0 64,-21 0 0,23 21 0,-23-21 0,21 0 0,1 0 0,-22 0-32,0 0-32,21 0 64,-21 0-64,0 22 32,0-22-32,0 0 32,0 0 32,0 0 0,22 21 0,-22-21 0,0 0 0,22 0 0,-22 0 0,0 0 0,0 0-32,0 22 32,0-22-32,0 0-32,0 0-32,0 0 64,0 0 0,0 0 32,0 0 0,0 0-32,0 0 0,0 0 32,0 0-32,0 0 32,-22 0-32,22 23 0,0-23 32,0 0-32,0 20 32,-22-20 0,22 23 0,0-2 0,-21-21 0,21 22 0,0-22 0,0 0 0,0 0 32,0 0-64,0 22 32,0-22 32,0 0-32,0 0 0,0 0 32,0 0 0,-22 0 96,22 0-64,0 0 96,0 0-32,0 0-96,0-22 32,0 22 32,0 0-64,0-22 0,0 22 0,-21-21-32,21 21 33,0-23-33,0 3 32,-23-3-64,23 23 32,0-22-33,0 22 33,0-21 0,-21 21 0,21 0 0,0-22 0,0 22 0,0 0 0,0 0-32,0 0 32,0 0-32,0 0 0,0 0-32,0 0-128,0 0-320,0 0-289,0 0-705,0 0-447,-22 0-1090,22 0-4548</inkml:trace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818.10742" units="1/in"/>
          <inkml:channelProperty channel="Y" name="resolution" value="5075.43359" units="1/in"/>
          <inkml:channelProperty channel="F" name="resolution" value="0" units="1/dev"/>
        </inkml:channelProperties>
      </inkml:inkSource>
      <inkml:timestamp xml:id="ts0" timeString="2011-01-24T21:18:03.5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AFBF7DE-716A-43FC-8664-2E484FC6BED5}" emma:medium="tactile" emma:mode="ink">
          <msink:context xmlns:msink="http://schemas.microsoft.com/ink/2010/main" type="inkDrawing" rotatedBoundingBox="18893,7051 18916,7032 18925,7044 18903,7063" shapeName="Other"/>
        </emma:interpretation>
      </emma:emma>
    </inkml:annotationXML>
    <inkml:trace contextRef="#ctx0" brushRef="#br0">0 20 1665,'0'0'481,"0"0"415,0 0 450,0 0-225,0 0-96,0 0-160,0 0-257,0 0-352,0-20-63,0 20-65,0 0-192,0 0-65,22 0-896,-22 0-2978</inkml:trace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818.10742" units="1/in"/>
          <inkml:channelProperty channel="Y" name="resolution" value="5075.43359" units="1/in"/>
          <inkml:channelProperty channel="F" name="resolution" value="0" units="1/dev"/>
        </inkml:channelProperties>
      </inkml:inkSource>
      <inkml:timestamp xml:id="ts0" timeString="2011-01-24T21:18:21.9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2C3D670-4015-479E-A2B7-4D5CC492EB38}" emma:medium="tactile" emma:mode="ink">
          <msink:context xmlns:msink="http://schemas.microsoft.com/ink/2010/main" type="inkDrawing" rotatedBoundingBox="1955,13957 4208,4866 6826,5515 4573,14606" semanticType="verticalRange" shapeName="Other">
            <msink:destinationLink direction="with" ref="{47E0216C-702A-4C6A-8007-C30F5793E328}"/>
          </msink:context>
        </emma:interpretation>
      </emma:emma>
    </inkml:annotationXML>
    <inkml:trace contextRef="#ctx0" brushRef="#br0">0 8778 1,'0'0'671,"0"0"194,0 0 224,0 0 256,0 0-128,0 0-128,0 0-224,0 0-288,0 0-289,0 0-32,0 0-96,0 0 1,0 0-129,0 0-32,0 0 64,0 0-64,0 0 128,0 0 32,0 0 32,0 0 128,0 0-127,0 0-65,0 0 0,0 0 0,0 0-32,0 0 0,0 0 0,0 0-32,22 0 32,-22 0 1,21 0 127,-21 0-96,23 0-32,-2 0-64,-21 0 32,22 0 0,-1 0 0,2 0 32,-2-21-96,1 21 64,-1 0 32,-21 0 33,22-22-65,0 22 64,0 0-32,-1 0-32,1-22-32,0 22-32,0 0 32,-1 0 0,-21 0-32,22-21 0,0 21 64,0 0-32,-1-22 0,1 22 32,-1-22 32,-21 22-64,23-21-32,-2 21 0,-21 0 0,22-22 0,-1 22 64,-21 0-32,23-22-32,-23 22 96,21-22-96,1 1 0,-22 21 32,21-22-32,2 22 33,-2-22-1,-21 1 32,22-2-32,-22 23 0,21-21 64,1 0-128,-22-2 96,0 2-32,22-1 64,-22 0-32,0 22-32,22-21-32,-22-1 128,0 0-64,0 0 96,0-21 0,0 21 1,0 0 31,0 1-128,0-1 64,0 1-32,0-1 0,0 0 128,0 0-128,0 1 33,0-1-65,0 0 64,0-22-64,0 23-32,0 0-32,0-2 32,0-20-96,0 0 128,0 21-96,0-22 32,-22 23 0,22-1 32,0-21-32,0 20 32,0 2-64,0 0 128,0-2-96,0-20 0,0 21 32,0 1-32,-22-1 32,22 0-32,0-21-32,0 21 32,0 0 64,-22 1-96,22-23 64,0 23-32,0-2 0,0-19 32,0 19 0,0-20-32,0 21 0,0-21 0,0 21 64,0-21-96,0-1 0,0 0 0,0 1 32,0 0 0,0 21 0,0-22 32,0 23-64,0-23 32,0 1 32,0 21-32,0-21 0,0-1 0,0 23 0,0-24-32,0 3 64,22-1-64,-22 20 96,0-20-64,0 0 0,0 21 32,0-22-64,0 24 64,0-25-32,-22 2 0,22 21 0,0-22 0,0 23 0,0-23 32,0 23-64,-21-1 64,21-22 0,0 23-32,-22-1 32,22 0-32,0 1 32,-21-24-32,21 25 0,-23-3 32,23 2-32,0-1-32,-21 0 64,21 1-32,-22-23 0,22 23 0,0-1 0,0 0-32,-21-20 32,21 19 32,0 1-32,-23 1-64,23-2 128,0-20-96,-21 0 0,21-1 64,-22 1-64,22 21 32,0-21 0,0-1 0,-21 0-96,21 22 96,0-21 0,-23 0 0,23 0 0,0 0 32,-21-1-32,21 0 0,0 1-32,0 0 32,-22-1 64,22 22-32,0-21-32,0-23 0,0 23 0,-21 0 0,21-22 0,0 21 0,0 1 0,0-22 0,-22 21 0,22 0 0,0 1-32,0-22 64,0 21-32,0 1-32,0 0 64,-22-22-32,22 21 0,0 0 0,0 1 0,0-22 0,0 0 0,0 21 0,0-21 0,0 21 0,0-21 0,0 22-32,-22-1 32,22-21 32,0 22-64,0-1 64,0 1-32,22 0-32,-22-1 32,0 0 32,0-21-32,0 22 0,0-1 0,0-21 0,0 22 0,0 0 0,0-23-32,0 23 32,0-1 0,0 1-32,0-1 32,0-20 32,0 19-64,22 2 0,-22 0 32,0-22 0,0 21 0,22 1 0,-22-1 64,0-21-96,21 20-32,-21 3 96,0-23-32,22 21 0,-22 1 0,21 0-32,-21 20 0,0-20 64,23 0-64,-23 0 64,21-1-96,1 23 96,-22-23-64,21 0 0,2 1 0,-23 21 32,21-21-32,1-1 32,-1 23 0,2-23 0,-2 0-96,22 1 96,-21 0 0,0-1-32,0 23 32,20-22-32,-19-1 0,20 22 32,-22 0-32,23-22 32,-1 23 0,-21 0-32,22-23 64,-1 22-64,1 0 0,-23 1 32,23-23-32,-1 22 32,0 1-64,-20-1 64,20 0 0,1 1 0,-1 21-32,1-23 32,-1 2 32,0 0-64,1-2 64,21 2-64,-22-1 64,1 0-64,21 1 32,-21-1 32,-1 0-96,1 0 32,-1 22 32,1-21 0,-1 21-64,0 0 64,1-23 0,-23 23 0,23 0 0,-1-21 0,1 21 0,-1 0 0,-22-21 0,23 21 32,-1 0 0,1-23-32,-1 23 0,1-21 0,-1 21 0,0 0-32,-20-21 32,-2 21-65,22 0 65,-20 0-32,-2 0 32,1 0 32,-1 0-32,2 21 0,20-21 0,-22 0 0,23 0 0,-22 0 0,-1 0 0,23 0 0,-22 0-32,-1 0 32,1 0 32,0 0-32,-22 0 0,22 0-32,-1 0 32,1 21 0,-1-21-32,2 0 0,-2 0 32,-21 0 32,22 0 0,-1 23-64,2-23 32,-23 0 32,21 0-64,-21 0 64,22 0-64,-22 0 32,21 0 0,-21 0-32,0 21 32,0-21-32,23 0 32,-23 0-64,0 0 32,0 0 64,0 0-32,0 0 96,0 0-96,0 0 0,0 0 0,0 0 32,0 0 0,21 0-64,-21 0 32,0 0-32,0 0 32,0 0 0,0 0 0,0 0 0,0 0 0,0 0 0,0 0 0,22 0 0,-22 0 32,0 0 0,0 0 0,0 0-32,0 0 0,0 0 33,0 0 31,0 0 32,0 0 96,0 0-128,0 0-64,0 0 96,0-21-64,-22 21 0,22 0-32,0-23 0,-21 23 32,21-21-32,-23 21 0,23 0 32,0-21-32,0 21 0,-21 0 0,21-23 0,0 23-32,0 0 32,0 0-32,0 0 0,0 0-96,0 0 64,0 0-32,0 0-64,0 0 31,0 0 33,0 0 96,0 0-96,21 0 96,-21 23-32,23-23 64,-23 0-32,21 21-32,-21-21 32,22 21 32,-1-21-64,-21 23 32,0-23-32,22 0 64,-22 21-64,0-21 32,22 0-32,-22 21 0,0-21 64,0 0-32,0 0 64,0 0-32,-22 0 64,22 23-64,0-23 32,-22 0-96,1 0 32,21 21-32,-22-21 32,1 22 0,-2-22 0,23 22 0,-21-22-832,21 0-578,0 0-1985</inkml:trace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818.10742" units="1/in"/>
          <inkml:channelProperty channel="Y" name="resolution" value="5075.43359" units="1/in"/>
          <inkml:channelProperty channel="F" name="resolution" value="0" units="1/dev"/>
        </inkml:channelProperties>
      </inkml:inkSource>
      <inkml:timestamp xml:id="ts0" timeString="2011-01-24T21:17:33.0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99E99D9C-C6B4-4D92-BEA2-C7AEBCE4115E}" emma:medium="tactile" emma:mode="ink">
          <msink:context xmlns:msink="http://schemas.microsoft.com/ink/2010/main" type="inkDrawing" rotatedBoundingBox="9681,5010 9812,4880 9920,4990 9789,5119" semanticType="callout" shapeName="Other">
            <msink:sourceLink direction="with" ref="{80FC1DE0-63D6-4821-B126-188AA621515E}"/>
          </msink:context>
        </emma:interpretation>
      </emma:emma>
    </inkml:annotationXML>
    <inkml:trace contextRef="#ctx0" brushRef="#br0">173 65 352,'0'0'865,"-21"0"-33,21 0 257,0 0 129,0 0-289,0 0-97,0 0-159,0 0-129,0 0-223,-22 0-161,22 0-128,-21 0 64,21 0-32,-22 21 0,22-21 32,-22 0-64,1 0 32,21 21 0,-22-21-32,22 0 0,0 0 33,-22 0-65,22 0 32,0 23 0,0-23-64,0 0 128,0 0-96,0 0-64,0 0 32,0 0 0,0 0-33,0 0 1,0 0 64,0 0 32,0 0-32,0 0 64,0 0-31,22 0-66,-22 0 33,0 0 0,0 21 33,22-21-33,-22 0 64,21 0 32,1 0-64,0 22 96,-22-22-96,21 0 128,-21 0-192,0 0 64,22 0 64,-22 0-96,0 0-32,0 0 64,0 0-32,0 0 96,0 0-96,0 0 96,0 0-96,0 0 64,0 0 32,0 0 65,0 0-1,0 0 256,0 0 33,0 0-321,0 0 64,-22-22-96,22 22 0,0-21-64,0-2 64,0 23-96,0-21 0,0 21 0,0-21 0,0-2 0,0 23 0,0-21 32,0 21-32,0-22 32,0 22 32,0 0-64,0 0-96,0 0-32,0 0-64,0 0 64,0 0 128,0 22-32,0-22 64,0 0-32,0 0 0,0 0 0,0 0 0,0 0 96,0 0-128,0 21 32,0-21 32,-21 0-128,21 23 160,0-23-128,0 21 128,-22-21-128,22 21 64,-22-21 96,22 23-128,-21-23 64,21 21 0,0-21-32,0 0 0,-22 0 0,22 0-288,22 0-1442,-22 0-672,21 0-1986</inkml:trace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818.10742" units="1/in"/>
          <inkml:channelProperty channel="Y" name="resolution" value="5075.43359" units="1/in"/>
          <inkml:channelProperty channel="F" name="resolution" value="0" units="1/dev"/>
        </inkml:channelProperties>
      </inkml:inkSource>
      <inkml:timestamp xml:id="ts0" timeString="2011-01-24T21:18:26.8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7E0216C-702A-4C6A-8007-C30F5793E328}" emma:medium="tactile" emma:mode="ink">
          <msink:context xmlns:msink="http://schemas.microsoft.com/ink/2010/main" type="inkDrawing" rotatedBoundingBox="2967,14685 19067,7177 20400,10036 4300,17543" semanticType="callout" shapeName="Other">
            <msink:sourceLink direction="with" ref="{72C3D670-4015-479E-A2B7-4D5CC492EB38}"/>
          </msink:context>
        </emma:interpretation>
      </emma:emma>
    </inkml:annotationXML>
    <inkml:trace contextRef="#ctx0" brushRef="#br0">0 7235 928,'22'-22'609,"-22"1"384,0 21-64,0 0-225,0 0-63,0 0-96,0 0-161,0 0-288,0 0-96,0 0 32,0 0 128,0 0 193,21 0-1,-21 0 0,0 0-64,0 0-63,23 0 127,-23 21-96,21-21-96,-21 0 65,22 0-33,-1 0 0,2 0-64,-23 0 32,21 0 64,22 0-224,-20 0 97,-2-21-65,1 21 32,-1 0-32,23 0 0,-22 0 32,21 0-32,-21 0 96,21 21-96,-21-21 64,22 0 64,-23 0 128,23 0 1,-22-21 31,21 21-96,1 0-160,-23 0 32,22 0 65,1-22 31,-1 22-64,23 0-32,-23-22 0,22 22-64,-21-21 96,20 21-96,2 0 32,-1 0-64,0-23 64,-21 23 0,21 0-32,-22-21 97,23 21-65,-2 0 96,-20-22-32,22 22 64,-2 0-96,2-22 32,-23 22-64,22 0-32,1-21 0,-2 21-32,2 0 32,-1 0-32,1 0 0,-2 0 32,-20-22 33,20 22-1,2 0 0,-1-22 64,0 22-32,0 0-32,1-21 0,-1 21-32,0 0-32,0-22 0,-22 22 32,23 0 0,-1-22 0,0 22-32,0 0 0,1-22 32,-1 22 0,0 0 0,0-22-32,1 22-32,-2-21 32,2 21 0,-1-22 32,-22 22-32,22 0 32,1-21 0,-2 21-64,2 0 32,-1 0 0,0-23-32,0 23 64,1 0 0,-2 0-32,2 0 0,-1-21 0,0 21 0,0 0 32,1-22 32,-1 22-64,-22 0 0,23-22 32,-2 22-32,23-21 32,-21 21 0,-1-22-32,22 22 32,-23-22-32,23 1 65,-21-1-97,21 22 96,-22-22-32,0 0 0,22 1-64,-22 21 96,22-22-64,0 0 32,-22 22-32,22-21 32,0-2-32,-22 23 32,22-21-32,0 21 0,-22-21 0,22 21 0,-22-23 0,22 23 0,0-21 0,0 21 0,0 0 32,-23-22 0,23 22 0,0-22-32,-21 1 0,21 21 32,-22-22-32,22 0 32,-1 0-32,-20 22 32,21-21-64,0-1 32,-22 22 32,22-22-32,-22 22 64,0-22-32,0 22-32,22-21 0,-22 21 0,0-22 32,22 22 32,-21-21 0,21 21-32,-23-22 32,2 0-32,-1 22-32,22-22 32,-22 22-32,0-21 32,22-1 0,-21 0 0,-2 22-64,23-21 64,-21-2 0,-1 2-32,21 21 32,-21-21-32,1-2 33,-1 2-1,21 21-64,-20-22 64,-1 0-32,22 1 0,-22-1 0,22 0 32,-22 0-32,22 1 32,-21-1 0,-2-21-64,2 20 32,21 2 96,-22 0-96,0-2-64,0-20 128,22 21-64,-22 1 32,0-23 0,22 22-32,-22 1 0,1-1 0,-2 0 0,2-22 0,-1 23 32,0 0-32,0-2 32,1-19 0,-1 19-32,0-20 0,0 21 32,1-21 0,-2 21-32,-20-21 32,21-1-32,0 0 0,1 1 0,-23 21 0,22-21 0,1-1 32,-24 23-32,24-23 0,-23 1 32,22 0 0,-22 21-32,23-22 0,-22 1 0,-1 20 32,1-19-32,20-1 32,-20-1-32,-1 22 0,1-21 0,-1-1 0,1 2 32,-1-3-32,0 2 32,-20 0-64,41-1 32,-41 0 0,20 1 32,1-1-32,-1 1 64,0 0-96,1-2 32,-1 2-32,-21 0 32,21 0 32,1-1-32,-1 1 0,-21-1 32,22 24-64,-1-25 64,-22 1-32,1 1 0,21 0 0,-21-1 32,22 1-64,-23-1 32,1 1 0,-1 0 0,2-2 0,20 2 32,-22 22-32,2-23 32,-2 1-64,1 22 64,-1-23-32,2 0 0,-2 1 32,1 21-32,-1-21 0,1-1 0,0 1 32,0 0-160,-1-1 224,23 0-96,-22-21 0,-1 22-32,1-1 64,0 1-128,0 0 192,-1-1-96,1 0 0,-1 1 0,2 21 0,-2-21 0,1-1 32,-1 1-64,2 0 32,-2-1 0,1 0 0,-22 23 0,21-23 32,2 1-32,-2-1-32,1 1 32,-1 0 32,1-1 0,0 0-96,0 1 64,-1 21-32,1-21 64,-22-1-32,22 23 0,0-23 0,-1 23-32,1-23 32,0 23 32,-22-23-32,22 22 0,-1 1 32,1-23-32,-22 23-32,21-2 64,-21 2-96,23 0 96,-23-2-32,21 2-64,-21 21 128,22-22-32,-22 0-64,21 1 32,-21-1 64,23 0-96,-23 0 32,21 1-64,-21-1 0,21 0 128,-21 1-96,22 21 32,-22-22 0,0 0 0,22 22-32,-22-21 64,22 21-32,-22-23 0,0 2 32,21-1-32,-21 22 32,22-22-64,-22 1 0,21 21 0,-21-22-32,23 22 64,-23-22 0,21 22 0,-21-22-32,22 22 64,-1-21-32,-21-1 32,23 0-32,-2 1 0,1-1 0,-1 1-32,2-1 0,-2-1 32,1 23 0,-1-21 0,-21-1-64,22 22 64,0-22-32,0 22 32,-22-21-32,21 21 32,-21 0 32,22-22-32,0 22 0,-22-22 0,22 22 0,-1-21 32,-21 21 0,22-22-32,-22 22-32,0 0 32,22-22-32,-22 22 0,22 0 0,-22 0 0,0 0 32,0 0-96,0-22 0,21 22 96,-21 0 0,0 0-32,0 0 32,0 0 32,0 0 0,0 0 32,0 0 32,0 0-32,0 0-32,0 0-32,0 0 32,0 0 32,0 0-128,22 0 64,-22 0-32,0-21 0,0 21 0,0 0-32,0 0 0,0 0 0,0 0 64,0 0-32,0 0 32,0 0 0,0 0 0,0 0 0,0 0-128,0 0 64,0 0-129,0 0 33,0 0 128,-22 0 32,22 0 0,-21 0 0,21 0 0,-22 21 32,0-21-64,22 0 32,-22 0 32,1 0-32,21 0 0,-22 0 0,22 0-32,0 0-32,-22 0 32,22 0-64,0 0 64,0 0-32,0 0 0,0 0 32,0 0 32,0 0 0,0 0 32,0 0 32,0 0 32,0 0-64,0 0 32,0 0-64,0 0-32,0 0 0,22 0 0,-22 0 32,22 0 0,-1-21 0,1 21 0,0 0-32,0 0-32,-22 0 64,21 0 0,1 0-32,-22 0 64,21 0-32,-21 0-64,0 0 32,0 0-64,0 0 0,0 0-32,0 0 31,0 0-63,0 0 128,0 0 0,0 0-32,0 0 32,0 21 0,0-21 0,-21 0 0,21 22 0,0 0 32,-22-22 0,22 22 0,0-1 0,0 1 0,-21-22 0,21 22 0,0-1 0,0-21 0,0 22 0,0-22-32,0 22 0,0-22 96,0 0-64,0 0 0,0 0 96,0 0 64,0 0 161,0 0-129,0 0-96,0-22-64,-22 22-32,22 0 64,0-22-96,0 1 32,-22 21 0,22-22 32,0 0-32,-22 22 0,22-21 0,0-1 0,0 22 0,-21 0-32,21 0 0,0-22 0,0 22-64,0 0-193,0 0-703,0 22-162,-22-22-928,0 22-4420</inkml:trace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hyperlink" Target="http://en.wikipedia.org/wiki/Pascal_(unit)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.png"/><Relationship Id="rId18" Type="http://schemas.openxmlformats.org/officeDocument/2006/relationships/customXml" Target="../ink/ink6.xml"/><Relationship Id="rId3" Type="http://schemas.openxmlformats.org/officeDocument/2006/relationships/image" Target="../media/image6.png"/><Relationship Id="rId21" Type="http://schemas.openxmlformats.org/officeDocument/2006/relationships/image" Target="../media/image16.emf"/><Relationship Id="rId7" Type="http://schemas.openxmlformats.org/officeDocument/2006/relationships/customXml" Target="../ink/ink1.xml"/><Relationship Id="rId12" Type="http://schemas.openxmlformats.org/officeDocument/2006/relationships/image" Target="../media/image12.emf"/><Relationship Id="rId17" Type="http://schemas.openxmlformats.org/officeDocument/2006/relationships/image" Target="../media/image14.emf"/><Relationship Id="rId25" Type="http://schemas.openxmlformats.org/officeDocument/2006/relationships/image" Target="../media/image18.emf"/><Relationship Id="rId2" Type="http://schemas.openxmlformats.org/officeDocument/2006/relationships/image" Target="../media/image5.png"/><Relationship Id="rId16" Type="http://schemas.openxmlformats.org/officeDocument/2006/relationships/customXml" Target="../ink/ink5.xml"/><Relationship Id="rId20" Type="http://schemas.openxmlformats.org/officeDocument/2006/relationships/customXml" Target="../ink/ink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customXml" Target="../ink/ink3.xml"/><Relationship Id="rId24" Type="http://schemas.openxmlformats.org/officeDocument/2006/relationships/customXml" Target="../ink/ink9.xml"/><Relationship Id="rId5" Type="http://schemas.openxmlformats.org/officeDocument/2006/relationships/image" Target="../media/image8.png"/><Relationship Id="rId15" Type="http://schemas.openxmlformats.org/officeDocument/2006/relationships/image" Target="../media/image13.emf"/><Relationship Id="rId23" Type="http://schemas.openxmlformats.org/officeDocument/2006/relationships/image" Target="../media/image17.emf"/><Relationship Id="rId10" Type="http://schemas.openxmlformats.org/officeDocument/2006/relationships/image" Target="../media/image11.emf"/><Relationship Id="rId19" Type="http://schemas.openxmlformats.org/officeDocument/2006/relationships/image" Target="../media/image15.emf"/><Relationship Id="rId4" Type="http://schemas.openxmlformats.org/officeDocument/2006/relationships/image" Target="../media/image7.png"/><Relationship Id="rId9" Type="http://schemas.openxmlformats.org/officeDocument/2006/relationships/customXml" Target="../ink/ink2.xml"/><Relationship Id="rId14" Type="http://schemas.openxmlformats.org/officeDocument/2006/relationships/customXml" Target="../ink/ink4.xml"/><Relationship Id="rId22" Type="http://schemas.openxmlformats.org/officeDocument/2006/relationships/customXml" Target="../ink/ink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image" Target="../media/image23.emf"/><Relationship Id="rId3" Type="http://schemas.openxmlformats.org/officeDocument/2006/relationships/image" Target="../media/image2.png"/><Relationship Id="rId7" Type="http://schemas.openxmlformats.org/officeDocument/2006/relationships/customXml" Target="../ink/ink11.xml"/><Relationship Id="rId12" Type="http://schemas.openxmlformats.org/officeDocument/2006/relationships/customXml" Target="../ink/ink13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11" Type="http://schemas.openxmlformats.org/officeDocument/2006/relationships/image" Target="../media/image4.png"/><Relationship Id="rId5" Type="http://schemas.openxmlformats.org/officeDocument/2006/relationships/customXml" Target="../ink/ink10.xml"/><Relationship Id="rId10" Type="http://schemas.openxmlformats.org/officeDocument/2006/relationships/image" Target="../media/image22.emf"/><Relationship Id="rId4" Type="http://schemas.openxmlformats.org/officeDocument/2006/relationships/image" Target="../media/image1.png"/><Relationship Id="rId9" Type="http://schemas.openxmlformats.org/officeDocument/2006/relationships/customXml" Target="../ink/ink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mputational Database Framework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dvanced quer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8130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 #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Join the positions and elements table</a:t>
            </a:r>
          </a:p>
          <a:p>
            <a:pPr lvl="1"/>
            <a:r>
              <a:rPr lang="en-US" dirty="0" smtClean="0"/>
              <a:t>match rows in each table where the </a:t>
            </a:r>
            <a:r>
              <a:rPr lang="en-US" dirty="0" err="1" smtClean="0"/>
              <a:t>element_id</a:t>
            </a:r>
            <a:r>
              <a:rPr lang="en-US" dirty="0" smtClean="0"/>
              <a:t> in positions equals the id in elements</a:t>
            </a:r>
          </a:p>
          <a:p>
            <a:r>
              <a:rPr lang="en-US" dirty="0" smtClean="0"/>
              <a:t>Then query the joined table</a:t>
            </a:r>
          </a:p>
          <a:p>
            <a:r>
              <a:rPr lang="en-US" dirty="0" smtClean="0"/>
              <a:t>SELECT * from positions 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INNER JOIN </a:t>
            </a:r>
            <a:r>
              <a:rPr lang="en-US" dirty="0" smtClean="0"/>
              <a:t>elements 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ON</a:t>
            </a:r>
            <a:r>
              <a:rPr lang="en-US" dirty="0" smtClean="0"/>
              <a:t> positions.element_id=elements.id</a:t>
            </a:r>
            <a:br>
              <a:rPr lang="en-US" dirty="0" smtClean="0"/>
            </a:br>
            <a:r>
              <a:rPr lang="en-US" dirty="0" smtClean="0"/>
              <a:t>WHERE </a:t>
            </a:r>
            <a:r>
              <a:rPr lang="en-US" dirty="0" err="1" smtClean="0"/>
              <a:t>elements.chemical_symbol</a:t>
            </a:r>
            <a:r>
              <a:rPr lang="en-US" dirty="0" smtClean="0"/>
              <a:t>=‘</a:t>
            </a:r>
            <a:r>
              <a:rPr lang="en-US" dirty="0" err="1" smtClean="0"/>
              <a:t>Pd</a:t>
            </a:r>
            <a:r>
              <a:rPr lang="en-US" dirty="0" smtClean="0"/>
              <a:t>’ </a:t>
            </a:r>
          </a:p>
          <a:p>
            <a:pPr lvl="1"/>
            <a:r>
              <a:rPr lang="en-US" dirty="0" smtClean="0"/>
              <a:t>This creates a new table with the columns of both tables, but we match the new columns on the </a:t>
            </a:r>
            <a:r>
              <a:rPr lang="en-US" dirty="0" err="1" smtClean="0"/>
              <a:t>element_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4619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#2 – finding tagged calc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Tagged </a:t>
            </a:r>
            <a:r>
              <a:rPr lang="en-US" dirty="0" err="1" smtClean="0"/>
              <a:t>urls</a:t>
            </a:r>
            <a:r>
              <a:rPr lang="en-US" dirty="0" smtClean="0"/>
              <a:t> are stored by a set of ids in the </a:t>
            </a:r>
            <a:r>
              <a:rPr lang="en-US" dirty="0" err="1" smtClean="0"/>
              <a:t>user_tagged</a:t>
            </a:r>
            <a:r>
              <a:rPr lang="en-US" dirty="0" smtClean="0"/>
              <a:t> table</a:t>
            </a:r>
          </a:p>
          <a:p>
            <a:r>
              <a:rPr lang="en-US" dirty="0" smtClean="0"/>
              <a:t>Performing a query requires joining 3 tables</a:t>
            </a:r>
          </a:p>
          <a:p>
            <a:pPr lvl="1"/>
            <a:r>
              <a:rPr lang="en-US" u="sng" dirty="0" err="1" smtClean="0"/>
              <a:t>dacapo</a:t>
            </a:r>
            <a:r>
              <a:rPr lang="en-US" dirty="0" smtClean="0"/>
              <a:t> contains the </a:t>
            </a:r>
            <a:r>
              <a:rPr lang="en-US" dirty="0" err="1" smtClean="0"/>
              <a:t>url</a:t>
            </a:r>
            <a:r>
              <a:rPr lang="en-US" dirty="0" smtClean="0"/>
              <a:t>, </a:t>
            </a:r>
            <a:r>
              <a:rPr lang="en-US" u="sng" dirty="0" smtClean="0"/>
              <a:t>tags</a:t>
            </a:r>
            <a:r>
              <a:rPr lang="en-US" dirty="0" smtClean="0"/>
              <a:t> contains the tag, and </a:t>
            </a:r>
            <a:r>
              <a:rPr lang="en-US" u="sng" dirty="0" err="1" smtClean="0"/>
              <a:t>user_tagged</a:t>
            </a:r>
            <a:r>
              <a:rPr lang="en-US" dirty="0" smtClean="0"/>
              <a:t> contains rows with a </a:t>
            </a:r>
            <a:r>
              <a:rPr lang="en-US" dirty="0" err="1" smtClean="0"/>
              <a:t>dacapo_id</a:t>
            </a:r>
            <a:r>
              <a:rPr lang="en-US" dirty="0" smtClean="0"/>
              <a:t> and </a:t>
            </a:r>
            <a:r>
              <a:rPr lang="en-US" dirty="0" err="1" smtClean="0"/>
              <a:t>tag_id</a:t>
            </a:r>
            <a:endParaRPr lang="en-US" dirty="0" smtClean="0"/>
          </a:p>
          <a:p>
            <a:r>
              <a:rPr lang="en-US" dirty="0"/>
              <a:t>SELECT </a:t>
            </a:r>
            <a:r>
              <a:rPr lang="en-US" dirty="0" err="1"/>
              <a:t>url,tag</a:t>
            </a:r>
            <a:r>
              <a:rPr lang="en-US" dirty="0"/>
              <a:t> from </a:t>
            </a:r>
            <a:r>
              <a:rPr lang="en-US" dirty="0" err="1"/>
              <a:t>dacapo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 smtClean="0"/>
              <a:t>INNER JOIN </a:t>
            </a:r>
            <a:r>
              <a:rPr lang="en-US" dirty="0" err="1" smtClean="0"/>
              <a:t>user_tagged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ON </a:t>
            </a:r>
            <a:r>
              <a:rPr lang="en-US" dirty="0"/>
              <a:t>dacapo.id=</a:t>
            </a:r>
            <a:r>
              <a:rPr lang="en-US" dirty="0" err="1"/>
              <a:t>user_tagged.dacapo_id</a:t>
            </a:r>
            <a:r>
              <a:rPr lang="en-US" dirty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NNER JOIN tags </a:t>
            </a:r>
            <a:br>
              <a:rPr lang="en-US" dirty="0" smtClean="0"/>
            </a:br>
            <a:r>
              <a:rPr lang="en-US" dirty="0" smtClean="0"/>
              <a:t>ON </a:t>
            </a:r>
            <a:r>
              <a:rPr lang="en-US" dirty="0"/>
              <a:t>user_tagged.tag_id=tags.id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HERE </a:t>
            </a:r>
            <a:r>
              <a:rPr lang="en-US" dirty="0"/>
              <a:t>tag='my-tag'</a:t>
            </a:r>
          </a:p>
        </p:txBody>
      </p:sp>
    </p:spTree>
    <p:extLst>
      <p:ext uri="{BB962C8B-B14F-4D97-AF65-F5344CB8AC3E}">
        <p14:creationId xmlns:p14="http://schemas.microsoft.com/office/powerpoint/2010/main" val="306893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iases in qu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The previous example had a lot of typing</a:t>
            </a:r>
          </a:p>
          <a:p>
            <a:r>
              <a:rPr lang="en-US" dirty="0" smtClean="0"/>
              <a:t>What happens if two tables have a </a:t>
            </a:r>
            <a:r>
              <a:rPr lang="en-US" dirty="0" err="1" smtClean="0"/>
              <a:t>url</a:t>
            </a:r>
            <a:r>
              <a:rPr lang="en-US" dirty="0" smtClean="0"/>
              <a:t> column?</a:t>
            </a:r>
          </a:p>
          <a:p>
            <a:pPr lvl="1"/>
            <a:r>
              <a:rPr lang="en-US" dirty="0" smtClean="0"/>
              <a:t>It would be ambiguous which one to return in the query</a:t>
            </a:r>
          </a:p>
          <a:p>
            <a:r>
              <a:rPr lang="en-US" dirty="0" smtClean="0"/>
              <a:t>Enter the alias</a:t>
            </a:r>
          </a:p>
          <a:p>
            <a:r>
              <a:rPr lang="en-US" dirty="0"/>
              <a:t>SELECT </a:t>
            </a:r>
            <a:r>
              <a:rPr lang="en-US" dirty="0" err="1" smtClean="0"/>
              <a:t>d.url,t.tag</a:t>
            </a:r>
            <a:r>
              <a:rPr lang="en-US" dirty="0" smtClean="0"/>
              <a:t> </a:t>
            </a:r>
            <a:r>
              <a:rPr lang="en-US" dirty="0"/>
              <a:t>from </a:t>
            </a:r>
            <a:r>
              <a:rPr lang="en-US" dirty="0" err="1" smtClean="0"/>
              <a:t>dacapo</a:t>
            </a:r>
            <a:r>
              <a:rPr lang="en-US" dirty="0" smtClean="0"/>
              <a:t> AS d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INNER JOIN </a:t>
            </a:r>
            <a:r>
              <a:rPr lang="en-US" dirty="0" err="1" smtClean="0"/>
              <a:t>user_tagged</a:t>
            </a:r>
            <a:r>
              <a:rPr lang="en-US" dirty="0" smtClean="0"/>
              <a:t> AS </a:t>
            </a:r>
            <a:r>
              <a:rPr lang="en-US" dirty="0" err="1" smtClean="0"/>
              <a:t>ut</a:t>
            </a:r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ON </a:t>
            </a:r>
            <a:r>
              <a:rPr lang="en-US" dirty="0" smtClean="0"/>
              <a:t>d.id=</a:t>
            </a:r>
            <a:r>
              <a:rPr lang="en-US" dirty="0" err="1" smtClean="0"/>
              <a:t>ut.dacapo_id</a:t>
            </a:r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INNER JOIN tags </a:t>
            </a:r>
            <a:r>
              <a:rPr lang="en-US" dirty="0" smtClean="0"/>
              <a:t>as t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ON </a:t>
            </a:r>
            <a:r>
              <a:rPr lang="en-US" dirty="0" smtClean="0"/>
              <a:t>ut.tag_id=t.id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WHERE tag=</a:t>
            </a:r>
            <a:r>
              <a:rPr lang="en-US" dirty="0" smtClean="0"/>
              <a:t>'my-tag‘</a:t>
            </a:r>
          </a:p>
          <a:p>
            <a:r>
              <a:rPr lang="en-US" dirty="0" smtClean="0"/>
              <a:t>Aliases remove ambiguity and reduce typing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7473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e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view is a saved query that can be searched like a table</a:t>
            </a:r>
          </a:p>
          <a:p>
            <a:r>
              <a:rPr lang="en-US" dirty="0" smtClean="0"/>
              <a:t>There is a </a:t>
            </a:r>
            <a:r>
              <a:rPr lang="en-US" dirty="0" err="1" smtClean="0"/>
              <a:t>tagged_url</a:t>
            </a:r>
            <a:r>
              <a:rPr lang="en-US" dirty="0" smtClean="0"/>
              <a:t> view that simplifies the previous query</a:t>
            </a:r>
          </a:p>
          <a:p>
            <a:r>
              <a:rPr lang="en-US" dirty="0" smtClean="0"/>
              <a:t>SELECT * from </a:t>
            </a:r>
            <a:r>
              <a:rPr lang="en-US" dirty="0" err="1" smtClean="0"/>
              <a:t>tagged_urls</a:t>
            </a:r>
            <a:r>
              <a:rPr lang="en-US" dirty="0" smtClean="0"/>
              <a:t> WHERE tag=“my-tag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653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anced composition sear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Find calculations that could contain CO2</a:t>
            </a:r>
          </a:p>
          <a:p>
            <a:r>
              <a:rPr lang="en-US" dirty="0" smtClean="0"/>
              <a:t>You could search for C_O2 or C%O%</a:t>
            </a:r>
          </a:p>
          <a:p>
            <a:pPr lvl="1"/>
            <a:r>
              <a:rPr lang="en-US" dirty="0" smtClean="0"/>
              <a:t>This will give a lot of false hits (Cr, </a:t>
            </a:r>
            <a:r>
              <a:rPr lang="en-US" dirty="0" err="1" smtClean="0"/>
              <a:t>Ca</a:t>
            </a:r>
            <a:r>
              <a:rPr lang="en-US" dirty="0" smtClean="0"/>
              <a:t>,…, O1,…)</a:t>
            </a:r>
          </a:p>
          <a:p>
            <a:pPr lvl="1"/>
            <a:r>
              <a:rPr lang="en-US" dirty="0" smtClean="0"/>
              <a:t>And will miss others (C1O3)</a:t>
            </a:r>
          </a:p>
          <a:p>
            <a:r>
              <a:rPr lang="en-US" dirty="0" smtClean="0"/>
              <a:t>The data we need is in the positions table, but we need to group results</a:t>
            </a:r>
          </a:p>
          <a:p>
            <a:r>
              <a:rPr lang="en-US" dirty="0" smtClean="0"/>
              <a:t>Rephrasing the query</a:t>
            </a:r>
          </a:p>
          <a:p>
            <a:pPr lvl="1"/>
            <a:r>
              <a:rPr lang="en-US" dirty="0" smtClean="0"/>
              <a:t>Find the groups of atoms in the position tables where there is at least one C and at least 2 O</a:t>
            </a:r>
          </a:p>
        </p:txBody>
      </p:sp>
    </p:spTree>
    <p:extLst>
      <p:ext uri="{BB962C8B-B14F-4D97-AF65-F5344CB8AC3E}">
        <p14:creationId xmlns:p14="http://schemas.microsoft.com/office/powerpoint/2010/main" val="4103594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ggregate functions and interse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pPr marL="0" indent="0">
              <a:buNone/>
            </a:pPr>
            <a:r>
              <a:rPr lang="en-US" dirty="0"/>
              <a:t>select d.id</a:t>
            </a:r>
            <a:r>
              <a:rPr lang="en-US" dirty="0" smtClean="0"/>
              <a:t>, </a:t>
            </a:r>
            <a:r>
              <a:rPr lang="en-US" dirty="0" err="1" smtClean="0"/>
              <a:t>d.composition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from </a:t>
            </a:r>
            <a:r>
              <a:rPr lang="en-US" dirty="0" err="1"/>
              <a:t>dacapo</a:t>
            </a:r>
            <a:r>
              <a:rPr lang="en-US" dirty="0"/>
              <a:t> as d</a:t>
            </a:r>
          </a:p>
          <a:p>
            <a:pPr marL="0" indent="0">
              <a:buNone/>
            </a:pPr>
            <a:r>
              <a:rPr lang="en-US" dirty="0"/>
              <a:t>inner join positions as p</a:t>
            </a:r>
          </a:p>
          <a:p>
            <a:pPr marL="0" indent="0">
              <a:buNone/>
            </a:pPr>
            <a:r>
              <a:rPr lang="en-US" dirty="0"/>
              <a:t>on p.dacapo_id=d.id</a:t>
            </a:r>
          </a:p>
          <a:p>
            <a:pPr marL="0" indent="0">
              <a:buNone/>
            </a:pPr>
            <a:r>
              <a:rPr lang="en-US" dirty="0"/>
              <a:t>inner join elements as e</a:t>
            </a:r>
          </a:p>
          <a:p>
            <a:pPr marL="0" indent="0">
              <a:buNone/>
            </a:pPr>
            <a:r>
              <a:rPr lang="en-US" dirty="0"/>
              <a:t>on p.element_id=e.id</a:t>
            </a:r>
          </a:p>
          <a:p>
            <a:pPr marL="0" indent="0">
              <a:buNone/>
            </a:pPr>
            <a:r>
              <a:rPr lang="en-US" dirty="0"/>
              <a:t>group by </a:t>
            </a:r>
            <a:r>
              <a:rPr lang="en-US" dirty="0" err="1"/>
              <a:t>d.id,e.id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having </a:t>
            </a:r>
            <a:r>
              <a:rPr lang="en-US" dirty="0" err="1"/>
              <a:t>e.chemical_symbol</a:t>
            </a:r>
            <a:r>
              <a:rPr lang="en-US" dirty="0"/>
              <a:t>="C" and count(</a:t>
            </a:r>
            <a:r>
              <a:rPr lang="en-US" dirty="0" err="1"/>
              <a:t>e.chemical_symbol</a:t>
            </a:r>
            <a:r>
              <a:rPr lang="en-US" dirty="0"/>
              <a:t>)&gt;=1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ntersect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select d.id</a:t>
            </a:r>
            <a:r>
              <a:rPr lang="en-US" dirty="0" smtClean="0"/>
              <a:t>, </a:t>
            </a:r>
            <a:r>
              <a:rPr lang="en-US" dirty="0" err="1" smtClean="0"/>
              <a:t>sd.composition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from </a:t>
            </a:r>
            <a:r>
              <a:rPr lang="en-US" dirty="0" err="1"/>
              <a:t>dacapo</a:t>
            </a:r>
            <a:r>
              <a:rPr lang="en-US" dirty="0"/>
              <a:t> as d</a:t>
            </a:r>
          </a:p>
          <a:p>
            <a:pPr marL="0" indent="0">
              <a:buNone/>
            </a:pPr>
            <a:r>
              <a:rPr lang="en-US" dirty="0"/>
              <a:t>inner join positions as p</a:t>
            </a:r>
          </a:p>
          <a:p>
            <a:pPr marL="0" indent="0">
              <a:buNone/>
            </a:pPr>
            <a:r>
              <a:rPr lang="en-US" dirty="0"/>
              <a:t>on p.dacapo_id=d.id</a:t>
            </a:r>
          </a:p>
          <a:p>
            <a:pPr marL="0" indent="0">
              <a:buNone/>
            </a:pPr>
            <a:r>
              <a:rPr lang="en-US" dirty="0"/>
              <a:t>inner join elements as e</a:t>
            </a:r>
          </a:p>
          <a:p>
            <a:pPr marL="0" indent="0">
              <a:buNone/>
            </a:pPr>
            <a:r>
              <a:rPr lang="en-US" dirty="0"/>
              <a:t>on p.element_id=e.id</a:t>
            </a:r>
          </a:p>
          <a:p>
            <a:pPr marL="0" indent="0">
              <a:buNone/>
            </a:pPr>
            <a:r>
              <a:rPr lang="en-US" dirty="0"/>
              <a:t>group by </a:t>
            </a:r>
            <a:r>
              <a:rPr lang="en-US" dirty="0" err="1"/>
              <a:t>d.id,e.id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having </a:t>
            </a:r>
            <a:r>
              <a:rPr lang="en-US" dirty="0" err="1"/>
              <a:t>e.chemical_symbol</a:t>
            </a:r>
            <a:r>
              <a:rPr lang="en-US" dirty="0"/>
              <a:t>="O" and count(</a:t>
            </a:r>
            <a:r>
              <a:rPr lang="en-US" dirty="0" err="1"/>
              <a:t>e.chemical_symbol</a:t>
            </a:r>
            <a:r>
              <a:rPr lang="en-US" dirty="0"/>
              <a:t>)&gt;=2</a:t>
            </a:r>
          </a:p>
        </p:txBody>
      </p:sp>
    </p:spTree>
    <p:extLst>
      <p:ext uri="{BB962C8B-B14F-4D97-AF65-F5344CB8AC3E}">
        <p14:creationId xmlns:p14="http://schemas.microsoft.com/office/powerpoint/2010/main" val="3553696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 #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481593" cy="4525963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Find calculations for </a:t>
            </a:r>
            <a:r>
              <a:rPr lang="en-US" dirty="0" err="1" smtClean="0"/>
              <a:t>rocksalt</a:t>
            </a:r>
            <a:r>
              <a:rPr lang="en-US" dirty="0" smtClean="0"/>
              <a:t> carbides (hint: the formula is XC where X is in (Ti, V, </a:t>
            </a:r>
            <a:r>
              <a:rPr lang="en-US" dirty="0" err="1" smtClean="0"/>
              <a:t>Nb</a:t>
            </a:r>
            <a:r>
              <a:rPr lang="en-US" dirty="0" smtClean="0"/>
              <a:t> or Ta)</a:t>
            </a:r>
          </a:p>
          <a:p>
            <a:r>
              <a:rPr lang="en-US" dirty="0" smtClean="0"/>
              <a:t>Select a subset of the data and compute the lattice constant and bulk modulus</a:t>
            </a:r>
          </a:p>
          <a:p>
            <a:r>
              <a:rPr lang="en-US" dirty="0" smtClean="0"/>
              <a:t>Compare your result to:</a:t>
            </a:r>
          </a:p>
          <a:p>
            <a:r>
              <a:rPr lang="en-US" dirty="0" smtClean="0"/>
              <a:t>Hint: the primitive cell of the </a:t>
            </a:r>
            <a:r>
              <a:rPr lang="en-US" dirty="0" err="1" smtClean="0"/>
              <a:t>rocksalt</a:t>
            </a:r>
            <a:r>
              <a:rPr lang="en-US" dirty="0" smtClean="0"/>
              <a:t> lattice is ¼ the volume of the conventional cubic cell, and there the stoichiometry of the primitive cell is XC</a:t>
            </a:r>
          </a:p>
          <a:p>
            <a:r>
              <a:rPr lang="en-US" dirty="0"/>
              <a:t>1 bar = 100 </a:t>
            </a:r>
            <a:r>
              <a:rPr lang="en-US" dirty="0" err="1" smtClean="0">
                <a:hlinkClick r:id="rId2" tooltip="Pascal (unit)"/>
              </a:rPr>
              <a:t>kPa</a:t>
            </a:r>
            <a:r>
              <a:rPr lang="en-US" dirty="0" smtClean="0"/>
              <a:t> </a:t>
            </a:r>
          </a:p>
        </p:txBody>
      </p:sp>
      <p:pic>
        <p:nvPicPr>
          <p:cNvPr id="1026" name="Picture 2" descr="C:\Users\jkitchin\AppData\Local\Temp\SNAGHTML3c365fc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1675" y="1447800"/>
            <a:ext cx="3219450" cy="310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jkitchin\AppData\Local\Temp\SNAGHTML3c42ad4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800600"/>
            <a:ext cx="3209925" cy="1861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129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 #2 Compute       for TiO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e the heat of formation of TiO2 at a </a:t>
            </a:r>
            <a:r>
              <a:rPr lang="en-US" dirty="0" err="1" smtClean="0"/>
              <a:t>planewave</a:t>
            </a:r>
            <a:r>
              <a:rPr lang="en-US" dirty="0" smtClean="0"/>
              <a:t> cutoff of 350 </a:t>
            </a:r>
            <a:r>
              <a:rPr lang="en-US" dirty="0" err="1" smtClean="0"/>
              <a:t>eV</a:t>
            </a:r>
            <a:endParaRPr lang="en-US" dirty="0" smtClean="0"/>
          </a:p>
          <a:p>
            <a:r>
              <a:rPr lang="en-US" dirty="0" smtClean="0"/>
              <a:t>Hints: </a:t>
            </a:r>
          </a:p>
          <a:p>
            <a:pPr lvl="1"/>
            <a:r>
              <a:rPr lang="en-US" dirty="0" smtClean="0"/>
              <a:t>look for O4Ti2 as bulk composition for TiO2 with 8kpts and 35 bands</a:t>
            </a:r>
          </a:p>
          <a:p>
            <a:pPr lvl="1"/>
            <a:r>
              <a:rPr lang="en-US" dirty="0" smtClean="0"/>
              <a:t>Look for Ti2 for Ti</a:t>
            </a:r>
          </a:p>
          <a:p>
            <a:pPr lvl="1"/>
            <a:r>
              <a:rPr lang="en-US" dirty="0" smtClean="0"/>
              <a:t>Look for spin-polarized O2 in a 10x10x10 cell</a:t>
            </a:r>
          </a:p>
          <a:p>
            <a:r>
              <a:rPr lang="en-US" dirty="0" smtClean="0"/>
              <a:t>I get -8.26 </a:t>
            </a:r>
            <a:r>
              <a:rPr lang="en-US" dirty="0" err="1" smtClean="0"/>
              <a:t>eV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382515"/>
              </p:ext>
            </p:extLst>
          </p:nvPr>
        </p:nvGraphicFramePr>
        <p:xfrm>
          <a:off x="5638800" y="609600"/>
          <a:ext cx="762000" cy="556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330120" imgH="241200" progId="Equation.DSMT4">
                  <p:embed/>
                </p:oleObj>
              </mc:Choice>
              <mc:Fallback>
                <p:oleObj name="Equation" r:id="rId3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609600"/>
                        <a:ext cx="762000" cy="556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3746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ercise #3 lattice constant and bulk modulus of Al as a function of </a:t>
            </a:r>
            <a:r>
              <a:rPr lang="en-US" dirty="0" err="1" smtClean="0"/>
              <a:t>nk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w=350, </a:t>
            </a:r>
            <a:r>
              <a:rPr lang="en-US" dirty="0" err="1" smtClean="0"/>
              <a:t>nkpts</a:t>
            </a:r>
            <a:r>
              <a:rPr lang="en-US" dirty="0" smtClean="0"/>
              <a:t>=64 and 216 are two datasets to work with</a:t>
            </a:r>
          </a:p>
          <a:p>
            <a:r>
              <a:rPr lang="en-US" dirty="0" smtClean="0"/>
              <a:t>Compare the results. What can you say about convergence of these two propertie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985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query a datab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must know the structure of the database</a:t>
            </a:r>
          </a:p>
          <a:p>
            <a:pPr lvl="1"/>
            <a:r>
              <a:rPr lang="en-US" dirty="0" smtClean="0"/>
              <a:t>What the table and column names are</a:t>
            </a:r>
          </a:p>
          <a:p>
            <a:pPr lvl="1"/>
            <a:r>
              <a:rPr lang="en-US" dirty="0" smtClean="0"/>
              <a:t>The relationships between tables and </a:t>
            </a:r>
            <a:r>
              <a:rPr lang="en-US" dirty="0" smtClean="0"/>
              <a:t>column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26719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tables in the CD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err="1" smtClean="0"/>
              <a:t>dacapo</a:t>
            </a:r>
            <a:endParaRPr lang="en-US" dirty="0" smtClean="0"/>
          </a:p>
          <a:p>
            <a:pPr lvl="1"/>
            <a:r>
              <a:rPr lang="en-US" dirty="0" smtClean="0"/>
              <a:t>Contains </a:t>
            </a:r>
            <a:r>
              <a:rPr lang="en-US" dirty="0" err="1" smtClean="0"/>
              <a:t>url</a:t>
            </a:r>
            <a:r>
              <a:rPr lang="en-US" dirty="0" smtClean="0"/>
              <a:t>, calculation parameters, composition string, space group, and total energy</a:t>
            </a:r>
          </a:p>
          <a:p>
            <a:r>
              <a:rPr lang="en-US" dirty="0" err="1" smtClean="0"/>
              <a:t>unit_cell</a:t>
            </a:r>
            <a:endParaRPr lang="en-US" dirty="0" smtClean="0"/>
          </a:p>
          <a:p>
            <a:pPr lvl="1"/>
            <a:r>
              <a:rPr lang="en-US" dirty="0" smtClean="0"/>
              <a:t>Contains the unit cell definition, volume, and stress if it is available</a:t>
            </a:r>
          </a:p>
          <a:p>
            <a:r>
              <a:rPr lang="en-US" dirty="0" smtClean="0"/>
              <a:t>positions</a:t>
            </a:r>
          </a:p>
          <a:p>
            <a:pPr lvl="1"/>
            <a:r>
              <a:rPr lang="en-US" dirty="0" smtClean="0"/>
              <a:t>Contains each atom in the calculation, its position, and the force on the atom</a:t>
            </a:r>
          </a:p>
          <a:p>
            <a:r>
              <a:rPr lang="en-US" dirty="0" smtClean="0"/>
              <a:t>elements</a:t>
            </a:r>
          </a:p>
          <a:p>
            <a:pPr lvl="1"/>
            <a:r>
              <a:rPr lang="en-US" dirty="0" smtClean="0"/>
              <a:t>Contains symbol, name, mass and covalent radius of each element</a:t>
            </a:r>
          </a:p>
          <a:p>
            <a:r>
              <a:rPr lang="en-US" dirty="0" smtClean="0"/>
              <a:t>Each of these tables contains data related to another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6021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umns in the tables</a:t>
            </a:r>
            <a:endParaRPr lang="en-US" dirty="0"/>
          </a:p>
        </p:txBody>
      </p:sp>
      <p:pic>
        <p:nvPicPr>
          <p:cNvPr id="1026" name="Picture 2" descr="C:\Users\jkitchin\AppData\Local\Temp\SNAGHTML3b674ea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0"/>
            <a:ext cx="1381125" cy="3952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jkitchin\AppData\Local\Temp\SNAGHTML3b67a31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286000"/>
            <a:ext cx="923925" cy="1895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jkitchin\AppData\Local\Temp\SNAGHTML3b67fca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285999"/>
            <a:ext cx="885825" cy="3228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jkitchin\AppData\Local\Temp\SNAGHTML3b6843ea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286000"/>
            <a:ext cx="1085850" cy="1219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773723" y="2547815"/>
            <a:ext cx="1664677" cy="11918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4228123" y="2547815"/>
            <a:ext cx="937846" cy="5158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906585" y="2046706"/>
            <a:ext cx="2790092" cy="649602"/>
          </a:xfrm>
          <a:custGeom>
            <a:avLst/>
            <a:gdLst>
              <a:gd name="connsiteX0" fmla="*/ 2790092 w 2790092"/>
              <a:gd name="connsiteY0" fmla="*/ 649602 h 649602"/>
              <a:gd name="connsiteX1" fmla="*/ 2743200 w 2790092"/>
              <a:gd name="connsiteY1" fmla="*/ 641786 h 649602"/>
              <a:gd name="connsiteX2" fmla="*/ 2696307 w 2790092"/>
              <a:gd name="connsiteY2" fmla="*/ 626156 h 649602"/>
              <a:gd name="connsiteX3" fmla="*/ 2649415 w 2790092"/>
              <a:gd name="connsiteY3" fmla="*/ 610525 h 649602"/>
              <a:gd name="connsiteX4" fmla="*/ 2618153 w 2790092"/>
              <a:gd name="connsiteY4" fmla="*/ 602709 h 649602"/>
              <a:gd name="connsiteX5" fmla="*/ 2571261 w 2790092"/>
              <a:gd name="connsiteY5" fmla="*/ 587079 h 649602"/>
              <a:gd name="connsiteX6" fmla="*/ 2508738 w 2790092"/>
              <a:gd name="connsiteY6" fmla="*/ 548002 h 649602"/>
              <a:gd name="connsiteX7" fmla="*/ 2461846 w 2790092"/>
              <a:gd name="connsiteY7" fmla="*/ 516740 h 649602"/>
              <a:gd name="connsiteX8" fmla="*/ 2430584 w 2790092"/>
              <a:gd name="connsiteY8" fmla="*/ 501109 h 649602"/>
              <a:gd name="connsiteX9" fmla="*/ 2399323 w 2790092"/>
              <a:gd name="connsiteY9" fmla="*/ 462032 h 649602"/>
              <a:gd name="connsiteX10" fmla="*/ 2321169 w 2790092"/>
              <a:gd name="connsiteY10" fmla="*/ 391694 h 649602"/>
              <a:gd name="connsiteX11" fmla="*/ 2313353 w 2790092"/>
              <a:gd name="connsiteY11" fmla="*/ 368248 h 649602"/>
              <a:gd name="connsiteX12" fmla="*/ 2289907 w 2790092"/>
              <a:gd name="connsiteY12" fmla="*/ 352617 h 649602"/>
              <a:gd name="connsiteX13" fmla="*/ 2243015 w 2790092"/>
              <a:gd name="connsiteY13" fmla="*/ 305725 h 649602"/>
              <a:gd name="connsiteX14" fmla="*/ 2149230 w 2790092"/>
              <a:gd name="connsiteY14" fmla="*/ 227571 h 649602"/>
              <a:gd name="connsiteX15" fmla="*/ 2117969 w 2790092"/>
              <a:gd name="connsiteY15" fmla="*/ 204125 h 649602"/>
              <a:gd name="connsiteX16" fmla="*/ 2071077 w 2790092"/>
              <a:gd name="connsiteY16" fmla="*/ 172863 h 649602"/>
              <a:gd name="connsiteX17" fmla="*/ 2039815 w 2790092"/>
              <a:gd name="connsiteY17" fmla="*/ 149417 h 649602"/>
              <a:gd name="connsiteX18" fmla="*/ 2008553 w 2790092"/>
              <a:gd name="connsiteY18" fmla="*/ 141602 h 649602"/>
              <a:gd name="connsiteX19" fmla="*/ 1953846 w 2790092"/>
              <a:gd name="connsiteY19" fmla="*/ 118156 h 649602"/>
              <a:gd name="connsiteX20" fmla="*/ 1883507 w 2790092"/>
              <a:gd name="connsiteY20" fmla="*/ 86894 h 649602"/>
              <a:gd name="connsiteX21" fmla="*/ 1820984 w 2790092"/>
              <a:gd name="connsiteY21" fmla="*/ 71263 h 649602"/>
              <a:gd name="connsiteX22" fmla="*/ 1797538 w 2790092"/>
              <a:gd name="connsiteY22" fmla="*/ 55632 h 649602"/>
              <a:gd name="connsiteX23" fmla="*/ 1766277 w 2790092"/>
              <a:gd name="connsiteY23" fmla="*/ 47817 h 649602"/>
              <a:gd name="connsiteX24" fmla="*/ 1742830 w 2790092"/>
              <a:gd name="connsiteY24" fmla="*/ 40002 h 649602"/>
              <a:gd name="connsiteX25" fmla="*/ 1695938 w 2790092"/>
              <a:gd name="connsiteY25" fmla="*/ 32186 h 649602"/>
              <a:gd name="connsiteX26" fmla="*/ 1563077 w 2790092"/>
              <a:gd name="connsiteY26" fmla="*/ 8740 h 649602"/>
              <a:gd name="connsiteX27" fmla="*/ 1531815 w 2790092"/>
              <a:gd name="connsiteY27" fmla="*/ 925 h 649602"/>
              <a:gd name="connsiteX28" fmla="*/ 1305169 w 2790092"/>
              <a:gd name="connsiteY28" fmla="*/ 16556 h 649602"/>
              <a:gd name="connsiteX29" fmla="*/ 1289538 w 2790092"/>
              <a:gd name="connsiteY29" fmla="*/ 40002 h 649602"/>
              <a:gd name="connsiteX30" fmla="*/ 1219200 w 2790092"/>
              <a:gd name="connsiteY30" fmla="*/ 71263 h 649602"/>
              <a:gd name="connsiteX31" fmla="*/ 1172307 w 2790092"/>
              <a:gd name="connsiteY31" fmla="*/ 86894 h 649602"/>
              <a:gd name="connsiteX32" fmla="*/ 1141046 w 2790092"/>
              <a:gd name="connsiteY32" fmla="*/ 94709 h 649602"/>
              <a:gd name="connsiteX33" fmla="*/ 1109784 w 2790092"/>
              <a:gd name="connsiteY33" fmla="*/ 110340 h 649602"/>
              <a:gd name="connsiteX34" fmla="*/ 1078523 w 2790092"/>
              <a:gd name="connsiteY34" fmla="*/ 118156 h 649602"/>
              <a:gd name="connsiteX35" fmla="*/ 1031630 w 2790092"/>
              <a:gd name="connsiteY35" fmla="*/ 133786 h 649602"/>
              <a:gd name="connsiteX36" fmla="*/ 984738 w 2790092"/>
              <a:gd name="connsiteY36" fmla="*/ 149417 h 649602"/>
              <a:gd name="connsiteX37" fmla="*/ 953477 w 2790092"/>
              <a:gd name="connsiteY37" fmla="*/ 157232 h 649602"/>
              <a:gd name="connsiteX38" fmla="*/ 851877 w 2790092"/>
              <a:gd name="connsiteY38" fmla="*/ 165048 h 649602"/>
              <a:gd name="connsiteX39" fmla="*/ 797169 w 2790092"/>
              <a:gd name="connsiteY39" fmla="*/ 180679 h 649602"/>
              <a:gd name="connsiteX40" fmla="*/ 726830 w 2790092"/>
              <a:gd name="connsiteY40" fmla="*/ 196309 h 649602"/>
              <a:gd name="connsiteX41" fmla="*/ 703384 w 2790092"/>
              <a:gd name="connsiteY41" fmla="*/ 204125 h 649602"/>
              <a:gd name="connsiteX42" fmla="*/ 672123 w 2790092"/>
              <a:gd name="connsiteY42" fmla="*/ 211940 h 649602"/>
              <a:gd name="connsiteX43" fmla="*/ 633046 w 2790092"/>
              <a:gd name="connsiteY43" fmla="*/ 235386 h 649602"/>
              <a:gd name="connsiteX44" fmla="*/ 609600 w 2790092"/>
              <a:gd name="connsiteY44" fmla="*/ 251017 h 649602"/>
              <a:gd name="connsiteX45" fmla="*/ 586153 w 2790092"/>
              <a:gd name="connsiteY45" fmla="*/ 258832 h 649602"/>
              <a:gd name="connsiteX46" fmla="*/ 515815 w 2790092"/>
              <a:gd name="connsiteY46" fmla="*/ 282279 h 649602"/>
              <a:gd name="connsiteX47" fmla="*/ 492369 w 2790092"/>
              <a:gd name="connsiteY47" fmla="*/ 297909 h 649602"/>
              <a:gd name="connsiteX48" fmla="*/ 445477 w 2790092"/>
              <a:gd name="connsiteY48" fmla="*/ 336986 h 649602"/>
              <a:gd name="connsiteX49" fmla="*/ 398584 w 2790092"/>
              <a:gd name="connsiteY49" fmla="*/ 352617 h 649602"/>
              <a:gd name="connsiteX50" fmla="*/ 375138 w 2790092"/>
              <a:gd name="connsiteY50" fmla="*/ 360432 h 649602"/>
              <a:gd name="connsiteX51" fmla="*/ 351692 w 2790092"/>
              <a:gd name="connsiteY51" fmla="*/ 368248 h 649602"/>
              <a:gd name="connsiteX52" fmla="*/ 242277 w 2790092"/>
              <a:gd name="connsiteY52" fmla="*/ 383879 h 649602"/>
              <a:gd name="connsiteX53" fmla="*/ 140677 w 2790092"/>
              <a:gd name="connsiteY53" fmla="*/ 399509 h 649602"/>
              <a:gd name="connsiteX54" fmla="*/ 117230 w 2790092"/>
              <a:gd name="connsiteY54" fmla="*/ 407325 h 649602"/>
              <a:gd name="connsiteX55" fmla="*/ 85969 w 2790092"/>
              <a:gd name="connsiteY55" fmla="*/ 415140 h 649602"/>
              <a:gd name="connsiteX56" fmla="*/ 62523 w 2790092"/>
              <a:gd name="connsiteY56" fmla="*/ 430771 h 649602"/>
              <a:gd name="connsiteX57" fmla="*/ 39077 w 2790092"/>
              <a:gd name="connsiteY57" fmla="*/ 438586 h 649602"/>
              <a:gd name="connsiteX58" fmla="*/ 0 w 2790092"/>
              <a:gd name="connsiteY58" fmla="*/ 462032 h 649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2790092" h="649602">
                <a:moveTo>
                  <a:pt x="2790092" y="649602"/>
                </a:moveTo>
                <a:cubicBezTo>
                  <a:pt x="2774461" y="646997"/>
                  <a:pt x="2758573" y="645629"/>
                  <a:pt x="2743200" y="641786"/>
                </a:cubicBezTo>
                <a:cubicBezTo>
                  <a:pt x="2727216" y="637790"/>
                  <a:pt x="2711938" y="631366"/>
                  <a:pt x="2696307" y="626156"/>
                </a:cubicBezTo>
                <a:lnTo>
                  <a:pt x="2649415" y="610525"/>
                </a:lnTo>
                <a:cubicBezTo>
                  <a:pt x="2639225" y="607128"/>
                  <a:pt x="2628441" y="605795"/>
                  <a:pt x="2618153" y="602709"/>
                </a:cubicBezTo>
                <a:cubicBezTo>
                  <a:pt x="2602372" y="597975"/>
                  <a:pt x="2571261" y="587079"/>
                  <a:pt x="2571261" y="587079"/>
                </a:cubicBezTo>
                <a:cubicBezTo>
                  <a:pt x="2453456" y="492834"/>
                  <a:pt x="2583712" y="589655"/>
                  <a:pt x="2508738" y="548002"/>
                </a:cubicBezTo>
                <a:cubicBezTo>
                  <a:pt x="2492316" y="538879"/>
                  <a:pt x="2478649" y="525141"/>
                  <a:pt x="2461846" y="516740"/>
                </a:cubicBezTo>
                <a:lnTo>
                  <a:pt x="2430584" y="501109"/>
                </a:lnTo>
                <a:cubicBezTo>
                  <a:pt x="2417002" y="460361"/>
                  <a:pt x="2432812" y="491800"/>
                  <a:pt x="2399323" y="462032"/>
                </a:cubicBezTo>
                <a:cubicBezTo>
                  <a:pt x="2298337" y="372267"/>
                  <a:pt x="2396561" y="448239"/>
                  <a:pt x="2321169" y="391694"/>
                </a:cubicBezTo>
                <a:cubicBezTo>
                  <a:pt x="2318564" y="383879"/>
                  <a:pt x="2318499" y="374681"/>
                  <a:pt x="2313353" y="368248"/>
                </a:cubicBezTo>
                <a:cubicBezTo>
                  <a:pt x="2307485" y="360913"/>
                  <a:pt x="2296927" y="358857"/>
                  <a:pt x="2289907" y="352617"/>
                </a:cubicBezTo>
                <a:cubicBezTo>
                  <a:pt x="2273385" y="337931"/>
                  <a:pt x="2258646" y="321356"/>
                  <a:pt x="2243015" y="305725"/>
                </a:cubicBezTo>
                <a:cubicBezTo>
                  <a:pt x="2199655" y="262365"/>
                  <a:pt x="2225366" y="286137"/>
                  <a:pt x="2149230" y="227571"/>
                </a:cubicBezTo>
                <a:cubicBezTo>
                  <a:pt x="2138906" y="219629"/>
                  <a:pt x="2128807" y="211350"/>
                  <a:pt x="2117969" y="204125"/>
                </a:cubicBezTo>
                <a:cubicBezTo>
                  <a:pt x="2102338" y="193704"/>
                  <a:pt x="2086106" y="184134"/>
                  <a:pt x="2071077" y="172863"/>
                </a:cubicBezTo>
                <a:cubicBezTo>
                  <a:pt x="2060656" y="165048"/>
                  <a:pt x="2051466" y="155242"/>
                  <a:pt x="2039815" y="149417"/>
                </a:cubicBezTo>
                <a:cubicBezTo>
                  <a:pt x="2030208" y="144613"/>
                  <a:pt x="2018974" y="144207"/>
                  <a:pt x="2008553" y="141602"/>
                </a:cubicBezTo>
                <a:cubicBezTo>
                  <a:pt x="1956309" y="106772"/>
                  <a:pt x="2016931" y="143390"/>
                  <a:pt x="1953846" y="118156"/>
                </a:cubicBezTo>
                <a:cubicBezTo>
                  <a:pt x="1897373" y="95566"/>
                  <a:pt x="1924575" y="98094"/>
                  <a:pt x="1883507" y="86894"/>
                </a:cubicBezTo>
                <a:cubicBezTo>
                  <a:pt x="1862782" y="81242"/>
                  <a:pt x="1820984" y="71263"/>
                  <a:pt x="1820984" y="71263"/>
                </a:cubicBezTo>
                <a:cubicBezTo>
                  <a:pt x="1813169" y="66053"/>
                  <a:pt x="1806171" y="59332"/>
                  <a:pt x="1797538" y="55632"/>
                </a:cubicBezTo>
                <a:cubicBezTo>
                  <a:pt x="1787665" y="51401"/>
                  <a:pt x="1776605" y="50768"/>
                  <a:pt x="1766277" y="47817"/>
                </a:cubicBezTo>
                <a:cubicBezTo>
                  <a:pt x="1758356" y="45554"/>
                  <a:pt x="1750872" y="41789"/>
                  <a:pt x="1742830" y="40002"/>
                </a:cubicBezTo>
                <a:cubicBezTo>
                  <a:pt x="1727361" y="36564"/>
                  <a:pt x="1711433" y="35506"/>
                  <a:pt x="1695938" y="32186"/>
                </a:cubicBezTo>
                <a:cubicBezTo>
                  <a:pt x="1580971" y="7550"/>
                  <a:pt x="1687225" y="22535"/>
                  <a:pt x="1563077" y="8740"/>
                </a:cubicBezTo>
                <a:cubicBezTo>
                  <a:pt x="1552656" y="6135"/>
                  <a:pt x="1542556" y="925"/>
                  <a:pt x="1531815" y="925"/>
                </a:cubicBezTo>
                <a:cubicBezTo>
                  <a:pt x="1358671" y="925"/>
                  <a:pt x="1394230" y="-5711"/>
                  <a:pt x="1305169" y="16556"/>
                </a:cubicBezTo>
                <a:cubicBezTo>
                  <a:pt x="1299959" y="24371"/>
                  <a:pt x="1296180" y="33360"/>
                  <a:pt x="1289538" y="40002"/>
                </a:cubicBezTo>
                <a:cubicBezTo>
                  <a:pt x="1270961" y="58578"/>
                  <a:pt x="1242413" y="63525"/>
                  <a:pt x="1219200" y="71263"/>
                </a:cubicBezTo>
                <a:cubicBezTo>
                  <a:pt x="1219190" y="71266"/>
                  <a:pt x="1172318" y="86891"/>
                  <a:pt x="1172307" y="86894"/>
                </a:cubicBezTo>
                <a:lnTo>
                  <a:pt x="1141046" y="94709"/>
                </a:lnTo>
                <a:cubicBezTo>
                  <a:pt x="1130625" y="99919"/>
                  <a:pt x="1120693" y="106249"/>
                  <a:pt x="1109784" y="110340"/>
                </a:cubicBezTo>
                <a:cubicBezTo>
                  <a:pt x="1099727" y="114112"/>
                  <a:pt x="1088811" y="115070"/>
                  <a:pt x="1078523" y="118156"/>
                </a:cubicBezTo>
                <a:cubicBezTo>
                  <a:pt x="1062741" y="122890"/>
                  <a:pt x="1047261" y="128576"/>
                  <a:pt x="1031630" y="133786"/>
                </a:cubicBezTo>
                <a:lnTo>
                  <a:pt x="984738" y="149417"/>
                </a:lnTo>
                <a:cubicBezTo>
                  <a:pt x="974548" y="152813"/>
                  <a:pt x="964144" y="155977"/>
                  <a:pt x="953477" y="157232"/>
                </a:cubicBezTo>
                <a:cubicBezTo>
                  <a:pt x="919743" y="161201"/>
                  <a:pt x="885744" y="162443"/>
                  <a:pt x="851877" y="165048"/>
                </a:cubicBezTo>
                <a:cubicBezTo>
                  <a:pt x="754146" y="189479"/>
                  <a:pt x="875654" y="158254"/>
                  <a:pt x="797169" y="180679"/>
                </a:cubicBezTo>
                <a:cubicBezTo>
                  <a:pt x="741014" y="196723"/>
                  <a:pt x="791287" y="180194"/>
                  <a:pt x="726830" y="196309"/>
                </a:cubicBezTo>
                <a:cubicBezTo>
                  <a:pt x="718838" y="198307"/>
                  <a:pt x="711305" y="201862"/>
                  <a:pt x="703384" y="204125"/>
                </a:cubicBezTo>
                <a:cubicBezTo>
                  <a:pt x="693056" y="207076"/>
                  <a:pt x="682543" y="209335"/>
                  <a:pt x="672123" y="211940"/>
                </a:cubicBezTo>
                <a:cubicBezTo>
                  <a:pt x="659097" y="219755"/>
                  <a:pt x="645927" y="227335"/>
                  <a:pt x="633046" y="235386"/>
                </a:cubicBezTo>
                <a:cubicBezTo>
                  <a:pt x="625081" y="240364"/>
                  <a:pt x="618001" y="246816"/>
                  <a:pt x="609600" y="251017"/>
                </a:cubicBezTo>
                <a:cubicBezTo>
                  <a:pt x="602231" y="254701"/>
                  <a:pt x="593867" y="255939"/>
                  <a:pt x="586153" y="258832"/>
                </a:cubicBezTo>
                <a:cubicBezTo>
                  <a:pt x="527286" y="280907"/>
                  <a:pt x="568204" y="269181"/>
                  <a:pt x="515815" y="282279"/>
                </a:cubicBezTo>
                <a:cubicBezTo>
                  <a:pt x="508000" y="287489"/>
                  <a:pt x="499585" y="291896"/>
                  <a:pt x="492369" y="297909"/>
                </a:cubicBezTo>
                <a:cubicBezTo>
                  <a:pt x="471332" y="315440"/>
                  <a:pt x="470429" y="325897"/>
                  <a:pt x="445477" y="336986"/>
                </a:cubicBezTo>
                <a:cubicBezTo>
                  <a:pt x="430421" y="343678"/>
                  <a:pt x="414215" y="347407"/>
                  <a:pt x="398584" y="352617"/>
                </a:cubicBezTo>
                <a:lnTo>
                  <a:pt x="375138" y="360432"/>
                </a:lnTo>
                <a:cubicBezTo>
                  <a:pt x="367323" y="363037"/>
                  <a:pt x="359770" y="366632"/>
                  <a:pt x="351692" y="368248"/>
                </a:cubicBezTo>
                <a:cubicBezTo>
                  <a:pt x="280775" y="382431"/>
                  <a:pt x="341282" y="371503"/>
                  <a:pt x="242277" y="383879"/>
                </a:cubicBezTo>
                <a:cubicBezTo>
                  <a:pt x="202041" y="388909"/>
                  <a:pt x="179796" y="392989"/>
                  <a:pt x="140677" y="399509"/>
                </a:cubicBezTo>
                <a:cubicBezTo>
                  <a:pt x="132861" y="402114"/>
                  <a:pt x="125151" y="405062"/>
                  <a:pt x="117230" y="407325"/>
                </a:cubicBezTo>
                <a:cubicBezTo>
                  <a:pt x="106902" y="410276"/>
                  <a:pt x="95842" y="410909"/>
                  <a:pt x="85969" y="415140"/>
                </a:cubicBezTo>
                <a:cubicBezTo>
                  <a:pt x="77336" y="418840"/>
                  <a:pt x="70924" y="426570"/>
                  <a:pt x="62523" y="430771"/>
                </a:cubicBezTo>
                <a:cubicBezTo>
                  <a:pt x="55155" y="434455"/>
                  <a:pt x="46892" y="435981"/>
                  <a:pt x="39077" y="438586"/>
                </a:cubicBezTo>
                <a:cubicBezTo>
                  <a:pt x="10783" y="457448"/>
                  <a:pt x="24032" y="450016"/>
                  <a:pt x="0" y="462032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800601" y="4495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ach id is a unique integer.</a:t>
            </a:r>
          </a:p>
          <a:p>
            <a:endParaRPr lang="en-US" dirty="0" smtClean="0"/>
          </a:p>
          <a:p>
            <a:r>
              <a:rPr lang="en-US" dirty="0" smtClean="0"/>
              <a:t>The data is structured this way to minimize the amount of redundantly stored data and because integer comparisons are very fast (string comparisons are very slow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40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lementary tables in the </a:t>
            </a:r>
            <a:r>
              <a:rPr lang="en-US" dirty="0" err="1" smtClean="0"/>
              <a:t>cd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users</a:t>
            </a:r>
          </a:p>
          <a:p>
            <a:pPr lvl="1"/>
            <a:r>
              <a:rPr lang="en-US" dirty="0" smtClean="0"/>
              <a:t>list of usernames and email addresses</a:t>
            </a:r>
          </a:p>
          <a:p>
            <a:r>
              <a:rPr lang="en-US" dirty="0" smtClean="0"/>
              <a:t>tags</a:t>
            </a:r>
          </a:p>
          <a:p>
            <a:pPr lvl="1"/>
            <a:r>
              <a:rPr lang="en-US" dirty="0" smtClean="0"/>
              <a:t>list of unique tags</a:t>
            </a:r>
          </a:p>
          <a:p>
            <a:r>
              <a:rPr lang="en-US" dirty="0" err="1" smtClean="0"/>
              <a:t>user_tagged</a:t>
            </a:r>
            <a:endParaRPr lang="en-US" dirty="0" smtClean="0"/>
          </a:p>
          <a:p>
            <a:pPr lvl="1"/>
            <a:r>
              <a:rPr lang="en-US" dirty="0" smtClean="0"/>
              <a:t>Many to Many table of user-tagged calculations</a:t>
            </a:r>
          </a:p>
          <a:p>
            <a:r>
              <a:rPr lang="en-US" dirty="0" err="1" smtClean="0"/>
              <a:t>tagged_urls</a:t>
            </a:r>
            <a:endParaRPr lang="en-US" dirty="0" smtClean="0"/>
          </a:p>
          <a:p>
            <a:pPr lvl="1"/>
            <a:r>
              <a:rPr lang="en-US" dirty="0" smtClean="0"/>
              <a:t>a “view” to make search tagged </a:t>
            </a:r>
            <a:r>
              <a:rPr lang="en-US" dirty="0" err="1" smtClean="0"/>
              <a:t>urls</a:t>
            </a:r>
            <a:r>
              <a:rPr lang="en-US" dirty="0" smtClean="0"/>
              <a:t> easier</a:t>
            </a:r>
          </a:p>
          <a:p>
            <a:r>
              <a:rPr lang="en-US" dirty="0" err="1" smtClean="0"/>
              <a:t>user_comment</a:t>
            </a:r>
            <a:endParaRPr lang="en-US" dirty="0" smtClean="0"/>
          </a:p>
          <a:p>
            <a:pPr lvl="1"/>
            <a:r>
              <a:rPr lang="en-US" dirty="0" smtClean="0"/>
              <a:t>user contributed comments on a calcu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559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lementary table structures</a:t>
            </a:r>
            <a:endParaRPr lang="en-US" dirty="0"/>
          </a:p>
        </p:txBody>
      </p:sp>
      <p:pic>
        <p:nvPicPr>
          <p:cNvPr id="2050" name="Picture 2" descr="C:\Users\jkitchin\AppData\Local\Temp\SNAGHTML3b6e02d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600200"/>
            <a:ext cx="666750" cy="542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jkitchin\AppData\Local\Temp\SNAGHTML3b6e446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600200"/>
            <a:ext cx="771525" cy="63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C:\Users\jkitchin\AppData\Local\Temp\SNAGHTML3b6e73c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200400"/>
            <a:ext cx="1009650" cy="866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C:\Users\jkitchin\AppData\Local\Temp\SNAGHTML3b6ec72d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94" y="4648200"/>
            <a:ext cx="8763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0" name="Picture 12" descr="C:\Users\jkitchin\AppData\Local\Temp\SNAGHTML3b6efd3a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200400"/>
            <a:ext cx="990600" cy="847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" name="Ink 10"/>
              <p14:cNvContentPartPr/>
              <p14:nvPr/>
            </p14:nvContentPartPr>
            <p14:xfrm>
              <a:off x="1853345" y="1823994"/>
              <a:ext cx="635400" cy="213192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841825" y="1813554"/>
                <a:ext cx="651960" cy="215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2" name="Ink 11"/>
              <p14:cNvContentPartPr/>
              <p14:nvPr/>
            </p14:nvContentPartPr>
            <p14:xfrm>
              <a:off x="2856305" y="1815714"/>
              <a:ext cx="438120" cy="197928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849105" y="1805274"/>
                <a:ext cx="455760" cy="199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3" name="Ink 12"/>
              <p14:cNvContentPartPr/>
              <p14:nvPr/>
            </p14:nvContentPartPr>
            <p14:xfrm>
              <a:off x="3505385" y="1768554"/>
              <a:ext cx="1143360" cy="186228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493865" y="1756674"/>
                <a:ext cx="1166760" cy="1882800"/>
              </a:xfrm>
              <a:prstGeom prst="rect">
                <a:avLst/>
              </a:prstGeom>
            </p:spPr>
          </p:pic>
        </mc:Fallback>
      </mc:AlternateContent>
      <p:pic>
        <p:nvPicPr>
          <p:cNvPr id="20" name="Picture 2" descr="C:\Users\jkitchin\AppData\Local\Temp\SNAGHTML3b674ea4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238375"/>
            <a:ext cx="1381125" cy="3952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5" name="Ink 14"/>
              <p14:cNvContentPartPr/>
              <p14:nvPr/>
            </p14:nvContentPartPr>
            <p14:xfrm>
              <a:off x="4420865" y="2425914"/>
              <a:ext cx="2463120" cy="136908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412225" y="2414394"/>
                <a:ext cx="2483280" cy="138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8" name="Ink 17"/>
              <p14:cNvContentPartPr/>
              <p14:nvPr/>
            </p14:nvContentPartPr>
            <p14:xfrm>
              <a:off x="2957825" y="2496474"/>
              <a:ext cx="3871440" cy="182340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950625" y="2484234"/>
                <a:ext cx="3891240" cy="184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9" name="Ink 18"/>
              <p14:cNvContentPartPr/>
              <p14:nvPr/>
            </p14:nvContentPartPr>
            <p14:xfrm>
              <a:off x="6805145" y="2535714"/>
              <a:ext cx="8280" cy="756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797585" y="2528154"/>
                <a:ext cx="23040" cy="2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2" name="Ink 21"/>
              <p14:cNvContentPartPr/>
              <p14:nvPr/>
            </p14:nvContentPartPr>
            <p14:xfrm>
              <a:off x="1135505" y="1971954"/>
              <a:ext cx="1314000" cy="315972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126865" y="1960434"/>
                <a:ext cx="1333800" cy="318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4" name="Ink 23"/>
              <p14:cNvContentPartPr/>
              <p14:nvPr/>
            </p14:nvContentPartPr>
            <p14:xfrm>
              <a:off x="3489545" y="1761354"/>
              <a:ext cx="62640" cy="6228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481985" y="1751994"/>
                <a:ext cx="73800" cy="8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5" name="Ink 24"/>
              <p14:cNvContentPartPr/>
              <p14:nvPr/>
            </p14:nvContentPartPr>
            <p14:xfrm>
              <a:off x="1072865" y="2691954"/>
              <a:ext cx="5841720" cy="260496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069265" y="2680074"/>
                <a:ext cx="5856840" cy="2620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64862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lectronic structure table</a:t>
            </a:r>
            <a:br>
              <a:rPr lang="en-US" dirty="0" smtClean="0"/>
            </a:br>
            <a:r>
              <a:rPr lang="en-US" dirty="0" smtClean="0"/>
              <a:t>atom-projected D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267200" cy="4525963"/>
          </a:xfrm>
        </p:spPr>
        <p:txBody>
          <a:bodyPr/>
          <a:lstStyle/>
          <a:p>
            <a:r>
              <a:rPr lang="en-US" dirty="0" smtClean="0"/>
              <a:t>When atom-projected DOS data is available, the d-band properties for transition metals are stored in a table</a:t>
            </a:r>
            <a:endParaRPr lang="en-US" dirty="0"/>
          </a:p>
        </p:txBody>
      </p:sp>
      <p:pic>
        <p:nvPicPr>
          <p:cNvPr id="3074" name="Picture 2" descr="C:\Users\jkitchin\AppData\Local\Temp\SNAGHTML3b71a9a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7531" y="2491154"/>
            <a:ext cx="952500" cy="1943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kitchin\AppData\Local\Temp\SNAGHTML3b67a31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9837" y="2491154"/>
            <a:ext cx="923925" cy="1895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jkitchin\AppData\Local\Temp\SNAGHTML3b674ea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491154"/>
            <a:ext cx="1381125" cy="3952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2" name="Ink 11"/>
              <p14:cNvContentPartPr/>
              <p14:nvPr/>
            </p14:nvContentPartPr>
            <p14:xfrm>
              <a:off x="5001185" y="2693754"/>
              <a:ext cx="1514520" cy="2487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992545" y="2686194"/>
                <a:ext cx="1530360" cy="26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6" name="Ink 15"/>
              <p14:cNvContentPartPr/>
              <p14:nvPr/>
            </p14:nvContentPartPr>
            <p14:xfrm>
              <a:off x="6682745" y="2687994"/>
              <a:ext cx="1186560" cy="27792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71225" y="2676114"/>
                <a:ext cx="1201320" cy="29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7" name="Ink 16"/>
              <p14:cNvContentPartPr/>
              <p14:nvPr/>
            </p14:nvContentPartPr>
            <p14:xfrm>
              <a:off x="6649265" y="2684034"/>
              <a:ext cx="77760" cy="7056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640625" y="2675754"/>
                <a:ext cx="96840" cy="88920"/>
              </a:xfrm>
              <a:prstGeom prst="rect">
                <a:avLst/>
              </a:prstGeom>
            </p:spPr>
          </p:pic>
        </mc:Fallback>
      </mc:AlternateContent>
      <p:pic>
        <p:nvPicPr>
          <p:cNvPr id="19" name="Picture 8" descr="C:\Users\jkitchin\AppData\Local\Temp\SNAGHTML3b6843ea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1681" y="4953000"/>
            <a:ext cx="1085850" cy="1219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0" name="Ink 19"/>
              <p14:cNvContentPartPr/>
              <p14:nvPr/>
            </p14:nvContentPartPr>
            <p14:xfrm>
              <a:off x="6914585" y="3253914"/>
              <a:ext cx="399960" cy="201960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902705" y="3246714"/>
                <a:ext cx="422640" cy="203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84674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ying the CD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the data you want is spread over several tables, you must perform queries on “joined tables”</a:t>
            </a:r>
          </a:p>
          <a:p>
            <a:r>
              <a:rPr lang="en-US" dirty="0" smtClean="0"/>
              <a:t>Example: Find all the atoms that have the identity “</a:t>
            </a:r>
            <a:r>
              <a:rPr lang="en-US" dirty="0" err="1" smtClean="0"/>
              <a:t>Pd</a:t>
            </a:r>
            <a:r>
              <a:rPr lang="en-US" dirty="0" smtClean="0"/>
              <a:t>”</a:t>
            </a:r>
          </a:p>
          <a:p>
            <a:pPr lvl="1"/>
            <a:r>
              <a:rPr lang="en-US" dirty="0" smtClean="0"/>
              <a:t>The atoms are stored in the positions table, but there is an </a:t>
            </a:r>
            <a:r>
              <a:rPr lang="en-US" dirty="0" err="1" smtClean="0"/>
              <a:t>element_id</a:t>
            </a:r>
            <a:r>
              <a:rPr lang="en-US" dirty="0" smtClean="0"/>
              <a:t> field that refers to an entry in the elements table. </a:t>
            </a:r>
          </a:p>
          <a:p>
            <a:pPr lvl="1"/>
            <a:r>
              <a:rPr lang="en-US" dirty="0" smtClean="0"/>
              <a:t>We want “</a:t>
            </a:r>
            <a:r>
              <a:rPr lang="en-US" dirty="0" err="1" smtClean="0"/>
              <a:t>Pd</a:t>
            </a:r>
            <a:r>
              <a:rPr lang="en-US" dirty="0" smtClean="0"/>
              <a:t>” not an integer </a:t>
            </a:r>
            <a:r>
              <a:rPr lang="en-US" dirty="0" err="1" smtClean="0"/>
              <a:t>element_id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6942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 #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Query the element table to get the id for </a:t>
            </a:r>
            <a:r>
              <a:rPr lang="en-US" dirty="0" err="1" smtClean="0"/>
              <a:t>Pd</a:t>
            </a:r>
            <a:r>
              <a:rPr lang="en-US" dirty="0" smtClean="0"/>
              <a:t>, then query the positions table for rows with that </a:t>
            </a:r>
            <a:r>
              <a:rPr lang="en-US" dirty="0" err="1" smtClean="0"/>
              <a:t>element_id</a:t>
            </a:r>
            <a:endParaRPr lang="en-US" dirty="0" smtClean="0"/>
          </a:p>
          <a:p>
            <a:pPr lvl="1"/>
            <a:r>
              <a:rPr lang="en-US" dirty="0" smtClean="0"/>
              <a:t>SELECT id from elements where </a:t>
            </a:r>
            <a:r>
              <a:rPr lang="en-US" dirty="0" err="1" smtClean="0"/>
              <a:t>chemical_symbol</a:t>
            </a:r>
            <a:r>
              <a:rPr lang="en-US" dirty="0" smtClean="0"/>
              <a:t>=“</a:t>
            </a:r>
            <a:r>
              <a:rPr lang="en-US" dirty="0" err="1" smtClean="0"/>
              <a:t>Pd</a:t>
            </a:r>
            <a:r>
              <a:rPr lang="en-US" dirty="0" smtClean="0"/>
              <a:t>”; </a:t>
            </a:r>
          </a:p>
          <a:p>
            <a:pPr lvl="1"/>
            <a:r>
              <a:rPr lang="en-US" dirty="0" smtClean="0"/>
              <a:t>SELECT * from positions where </a:t>
            </a:r>
            <a:r>
              <a:rPr lang="en-US" dirty="0" err="1" smtClean="0"/>
              <a:t>element_id</a:t>
            </a:r>
            <a:r>
              <a:rPr lang="en-US" dirty="0" smtClean="0"/>
              <a:t>=47;</a:t>
            </a:r>
          </a:p>
          <a:p>
            <a:r>
              <a:rPr lang="en-US" dirty="0" smtClean="0"/>
              <a:t>Pros:</a:t>
            </a:r>
          </a:p>
          <a:p>
            <a:pPr lvl="1"/>
            <a:r>
              <a:rPr lang="en-US" dirty="0" smtClean="0"/>
              <a:t>Reasonably transparent what you are doing</a:t>
            </a:r>
          </a:p>
          <a:p>
            <a:r>
              <a:rPr lang="en-US" dirty="0" smtClean="0"/>
              <a:t>Cons:</a:t>
            </a:r>
          </a:p>
          <a:p>
            <a:pPr lvl="1"/>
            <a:r>
              <a:rPr lang="en-US" dirty="0" smtClean="0"/>
              <a:t>error prone</a:t>
            </a:r>
          </a:p>
          <a:p>
            <a:pPr lvl="1"/>
            <a:r>
              <a:rPr lang="en-US" dirty="0" smtClean="0"/>
              <a:t>a little tedious</a:t>
            </a:r>
          </a:p>
          <a:p>
            <a:pPr lvl="1"/>
            <a:r>
              <a:rPr lang="en-US" dirty="0" smtClean="0"/>
              <a:t>there is a better wa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2490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6</TotalTime>
  <Words>826</Words>
  <Application>Microsoft Office PowerPoint</Application>
  <PresentationFormat>On-screen Show (4:3)</PresentationFormat>
  <Paragraphs>115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Computational Database Framework</vt:lpstr>
      <vt:lpstr>To query a database</vt:lpstr>
      <vt:lpstr>Main tables in the CDF</vt:lpstr>
      <vt:lpstr>Columns in the tables</vt:lpstr>
      <vt:lpstr>Supplementary tables in the cdf</vt:lpstr>
      <vt:lpstr>Supplementary table structures</vt:lpstr>
      <vt:lpstr>Electronic structure table atom-projected DOS</vt:lpstr>
      <vt:lpstr>Querying the CDF</vt:lpstr>
      <vt:lpstr>Approach #1</vt:lpstr>
      <vt:lpstr>Approach #2</vt:lpstr>
      <vt:lpstr>Example #2 – finding tagged calculations</vt:lpstr>
      <vt:lpstr>Aliases in queries</vt:lpstr>
      <vt:lpstr>Views</vt:lpstr>
      <vt:lpstr>Advanced composition searching</vt:lpstr>
      <vt:lpstr>aggregate functions and intersections</vt:lpstr>
      <vt:lpstr>Exercise #1</vt:lpstr>
      <vt:lpstr>Exercise #2 Compute       for TiO2 </vt:lpstr>
      <vt:lpstr>Exercise #3 lattice constant and bulk modulus of Al as a function of nkp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Database Framework</dc:title>
  <dc:creator>jkitchin</dc:creator>
  <cp:lastModifiedBy>jkitchin</cp:lastModifiedBy>
  <cp:revision>26</cp:revision>
  <dcterms:created xsi:type="dcterms:W3CDTF">2006-08-16T00:00:00Z</dcterms:created>
  <dcterms:modified xsi:type="dcterms:W3CDTF">2012-11-28T19:46:25Z</dcterms:modified>
</cp:coreProperties>
</file>